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 w:themeColor="background1"/>
  <w:body>
    <w:p w14:paraId="730E935C" w14:textId="672A114C" w:rsidR="00D8538B" w:rsidRDefault="00D8538B" w:rsidP="00537C73">
      <w:pPr>
        <w:pStyle w:val="Title"/>
        <w:ind w:left="360" w:firstLine="360"/>
        <w:rPr>
          <w:sz w:val="24"/>
          <w:szCs w:val="24"/>
        </w:rPr>
      </w:pPr>
      <w:r>
        <w:rPr>
          <w:sz w:val="24"/>
          <w:szCs w:val="24"/>
        </w:rPr>
        <w:t>Supplementary Information</w:t>
      </w:r>
    </w:p>
    <w:p w14:paraId="32E7E4DF" w14:textId="77777777" w:rsidR="00D8538B" w:rsidRDefault="00D8538B" w:rsidP="00537C73">
      <w:pPr>
        <w:pStyle w:val="Title"/>
        <w:ind w:left="360" w:firstLine="360"/>
        <w:rPr>
          <w:sz w:val="24"/>
          <w:szCs w:val="24"/>
        </w:rPr>
      </w:pPr>
    </w:p>
    <w:p w14:paraId="46872F4C" w14:textId="77777777" w:rsidR="00151571" w:rsidRPr="00847BD6" w:rsidRDefault="00151571" w:rsidP="00151571">
      <w:pPr>
        <w:pStyle w:val="Title"/>
        <w:rPr>
          <w:sz w:val="36"/>
          <w:szCs w:val="36"/>
        </w:rPr>
      </w:pPr>
      <w:r w:rsidRPr="00847BD6">
        <w:rPr>
          <w:sz w:val="36"/>
          <w:szCs w:val="36"/>
        </w:rPr>
        <w:t>Sorbent-based dialysate regeneration for the wearable artificial kidney: advancing material innovation via experimental and computational studies</w:t>
      </w:r>
    </w:p>
    <w:p w14:paraId="7506D566" w14:textId="77777777" w:rsidR="00CE60CA" w:rsidRDefault="00CE60CA" w:rsidP="00CE60CA">
      <w:pPr>
        <w:pStyle w:val="Subtitle"/>
        <w:rPr>
          <w:sz w:val="24"/>
          <w:szCs w:val="24"/>
          <w:lang w:val="it-IT"/>
        </w:rPr>
      </w:pPr>
      <w:r>
        <w:rPr>
          <w:sz w:val="24"/>
          <w:szCs w:val="24"/>
          <w:lang w:val="it-IT"/>
        </w:rPr>
        <w:t>Thomas Fabiani</w:t>
      </w:r>
      <w:r>
        <w:rPr>
          <w:sz w:val="24"/>
          <w:szCs w:val="24"/>
          <w:vertAlign w:val="superscript"/>
          <w:lang w:val="it-IT"/>
        </w:rPr>
        <w:t>a</w:t>
      </w:r>
      <w:r>
        <w:rPr>
          <w:sz w:val="24"/>
          <w:szCs w:val="24"/>
          <w:lang w:val="it-IT"/>
        </w:rPr>
        <w:t>, Maryam Zarghamidehaghani</w:t>
      </w:r>
      <w:r>
        <w:rPr>
          <w:sz w:val="24"/>
          <w:szCs w:val="24"/>
          <w:vertAlign w:val="superscript"/>
          <w:lang w:val="it-IT"/>
        </w:rPr>
        <w:t>a</w:t>
      </w:r>
      <w:r>
        <w:rPr>
          <w:sz w:val="24"/>
          <w:szCs w:val="24"/>
          <w:lang w:val="it-IT"/>
        </w:rPr>
        <w:t>, Cristiana Boi</w:t>
      </w:r>
      <w:r>
        <w:rPr>
          <w:sz w:val="24"/>
          <w:szCs w:val="24"/>
          <w:vertAlign w:val="superscript"/>
          <w:lang w:val="it-IT"/>
        </w:rPr>
        <w:t>b</w:t>
      </w:r>
      <w:r>
        <w:rPr>
          <w:sz w:val="24"/>
          <w:szCs w:val="24"/>
          <w:lang w:val="it-IT"/>
        </w:rPr>
        <w:t>, Simone Dimartino</w:t>
      </w:r>
      <w:r>
        <w:rPr>
          <w:sz w:val="24"/>
          <w:szCs w:val="24"/>
          <w:vertAlign w:val="superscript"/>
          <w:lang w:val="it-IT"/>
        </w:rPr>
        <w:t>c</w:t>
      </w:r>
      <w:r>
        <w:rPr>
          <w:sz w:val="24"/>
          <w:szCs w:val="24"/>
          <w:lang w:val="it-IT"/>
        </w:rPr>
        <w:t>, Sandra Kentish</w:t>
      </w:r>
      <w:r>
        <w:rPr>
          <w:sz w:val="24"/>
          <w:szCs w:val="24"/>
          <w:vertAlign w:val="superscript"/>
          <w:lang w:val="it-IT"/>
        </w:rPr>
        <w:t>d</w:t>
      </w:r>
      <w:r>
        <w:rPr>
          <w:sz w:val="24"/>
          <w:szCs w:val="24"/>
          <w:lang w:val="it-IT"/>
        </w:rPr>
        <w:t>, Maria Grazia De Angelis</w:t>
      </w:r>
      <w:r>
        <w:rPr>
          <w:sz w:val="24"/>
          <w:szCs w:val="24"/>
          <w:vertAlign w:val="superscript"/>
          <w:lang w:val="it-IT"/>
        </w:rPr>
        <w:t>a</w:t>
      </w:r>
    </w:p>
    <w:p w14:paraId="2235AA8F" w14:textId="6FABF275" w:rsidR="00CE60CA" w:rsidRDefault="00CE60CA" w:rsidP="00CE60CA">
      <w:pPr>
        <w:pStyle w:val="NoSpacing"/>
        <w:jc w:val="center"/>
        <w:rPr>
          <w:bCs/>
          <w:sz w:val="20"/>
          <w:szCs w:val="20"/>
        </w:rPr>
      </w:pPr>
      <w:proofErr w:type="spellStart"/>
      <w:proofErr w:type="gramStart"/>
      <w:r>
        <w:rPr>
          <w:bCs/>
          <w:sz w:val="20"/>
          <w:szCs w:val="20"/>
          <w:vertAlign w:val="superscript"/>
        </w:rPr>
        <w:t>a</w:t>
      </w:r>
      <w:proofErr w:type="spellEnd"/>
      <w:proofErr w:type="gramEnd"/>
      <w:r>
        <w:rPr>
          <w:bCs/>
          <w:sz w:val="20"/>
          <w:szCs w:val="20"/>
        </w:rPr>
        <w:t xml:space="preserve"> Institute for Materials and Processes, School of Engineering, University of Edinburgh, </w:t>
      </w:r>
      <w:r>
        <w:rPr>
          <w:bCs/>
          <w:sz w:val="20"/>
          <w:szCs w:val="20"/>
        </w:rPr>
        <w:br/>
      </w:r>
      <w:r w:rsidR="008B4F38" w:rsidRPr="00A752C9">
        <w:rPr>
          <w:bCs/>
          <w:sz w:val="20"/>
          <w:szCs w:val="20"/>
        </w:rPr>
        <w:t>King's Buildings</w:t>
      </w:r>
      <w:r>
        <w:rPr>
          <w:bCs/>
          <w:sz w:val="20"/>
          <w:szCs w:val="20"/>
        </w:rPr>
        <w:t>, Robert Stevenson Road, EH9 3FB, Edinburgh, Scotland, UK</w:t>
      </w:r>
    </w:p>
    <w:p w14:paraId="7FDCF734" w14:textId="77777777" w:rsidR="00CE60CA" w:rsidRDefault="00CE60CA" w:rsidP="00CE60CA">
      <w:pPr>
        <w:pStyle w:val="NoSpacing"/>
        <w:jc w:val="center"/>
        <w:rPr>
          <w:bCs/>
          <w:sz w:val="20"/>
          <w:szCs w:val="20"/>
        </w:rPr>
      </w:pPr>
      <w:r>
        <w:rPr>
          <w:bCs/>
          <w:sz w:val="20"/>
          <w:szCs w:val="20"/>
          <w:vertAlign w:val="superscript"/>
        </w:rPr>
        <w:t>b</w:t>
      </w:r>
      <w:r>
        <w:rPr>
          <w:bCs/>
          <w:sz w:val="20"/>
          <w:szCs w:val="20"/>
        </w:rPr>
        <w:t xml:space="preserve"> Department of Civil, Chemical, Environmental and Materials Engineering, University of Bologna, </w:t>
      </w:r>
      <w:r>
        <w:rPr>
          <w:bCs/>
          <w:sz w:val="20"/>
          <w:szCs w:val="20"/>
        </w:rPr>
        <w:br/>
        <w:t xml:space="preserve">Via </w:t>
      </w:r>
      <w:proofErr w:type="spellStart"/>
      <w:r>
        <w:rPr>
          <w:bCs/>
          <w:sz w:val="20"/>
          <w:szCs w:val="20"/>
        </w:rPr>
        <w:t>Terracini</w:t>
      </w:r>
      <w:proofErr w:type="spellEnd"/>
      <w:r>
        <w:rPr>
          <w:bCs/>
          <w:sz w:val="20"/>
          <w:szCs w:val="20"/>
        </w:rPr>
        <w:t xml:space="preserve"> 28, 40131 Bologna (BO), Italy</w:t>
      </w:r>
    </w:p>
    <w:p w14:paraId="5B047C20" w14:textId="6923C3EE" w:rsidR="00CE60CA" w:rsidRPr="00D628A0" w:rsidRDefault="00CE60CA" w:rsidP="00CE60CA">
      <w:pPr>
        <w:pStyle w:val="NoSpacing"/>
        <w:jc w:val="center"/>
        <w:rPr>
          <w:bCs/>
          <w:sz w:val="20"/>
          <w:szCs w:val="20"/>
        </w:rPr>
      </w:pPr>
      <w:r>
        <w:rPr>
          <w:bCs/>
          <w:sz w:val="20"/>
          <w:szCs w:val="20"/>
          <w:vertAlign w:val="superscript"/>
        </w:rPr>
        <w:t>c</w:t>
      </w:r>
      <w:r>
        <w:rPr>
          <w:bCs/>
          <w:sz w:val="20"/>
          <w:szCs w:val="20"/>
        </w:rPr>
        <w:t xml:space="preserve"> Institute for Bioengineering, School of Engineering, </w:t>
      </w:r>
      <w:r w:rsidRPr="00D628A0">
        <w:rPr>
          <w:bCs/>
          <w:sz w:val="20"/>
          <w:szCs w:val="20"/>
        </w:rPr>
        <w:t xml:space="preserve">University of Edinburgh, </w:t>
      </w:r>
      <w:r w:rsidRPr="00D628A0">
        <w:rPr>
          <w:bCs/>
          <w:sz w:val="20"/>
          <w:szCs w:val="20"/>
        </w:rPr>
        <w:br/>
        <w:t>King's Buildings</w:t>
      </w:r>
      <w:r w:rsidR="00456282">
        <w:rPr>
          <w:bCs/>
          <w:sz w:val="20"/>
          <w:szCs w:val="20"/>
        </w:rPr>
        <w:t>,</w:t>
      </w:r>
      <w:r w:rsidRPr="00D628A0">
        <w:rPr>
          <w:bCs/>
          <w:sz w:val="20"/>
          <w:szCs w:val="20"/>
        </w:rPr>
        <w:t xml:space="preserve"> Colin Maclaurin Road, EH9 3DW, Edinburgh, Scotland, UK.</w:t>
      </w:r>
    </w:p>
    <w:p w14:paraId="561AC9BD" w14:textId="5E0F987B" w:rsidR="00CE60CA" w:rsidRPr="00847BD6" w:rsidRDefault="00676F69" w:rsidP="00CE60CA">
      <w:pPr>
        <w:pStyle w:val="NoSpacing"/>
        <w:jc w:val="center"/>
        <w:rPr>
          <w:bCs/>
          <w:sz w:val="20"/>
          <w:szCs w:val="20"/>
        </w:rPr>
      </w:pPr>
      <w:r w:rsidRPr="00D628A0">
        <w:rPr>
          <w:bCs/>
          <w:sz w:val="20"/>
          <w:szCs w:val="20"/>
          <w:vertAlign w:val="superscript"/>
        </w:rPr>
        <w:t>d</w:t>
      </w:r>
      <w:r w:rsidR="00CE60CA" w:rsidRPr="00847BD6">
        <w:rPr>
          <w:bCs/>
          <w:sz w:val="20"/>
          <w:szCs w:val="20"/>
        </w:rPr>
        <w:t xml:space="preserve"> Department of Chemical Engineering, The University of Melbourne, </w:t>
      </w:r>
      <w:r w:rsidR="00CE60CA" w:rsidRPr="00847BD6">
        <w:rPr>
          <w:bCs/>
          <w:sz w:val="20"/>
          <w:szCs w:val="20"/>
        </w:rPr>
        <w:br/>
        <w:t>Parkville, VIC 3052, Australia</w:t>
      </w:r>
    </w:p>
    <w:p w14:paraId="13330149" w14:textId="26C514B4" w:rsidR="009C2E2B" w:rsidRPr="00176259" w:rsidRDefault="009C2E2B" w:rsidP="003F5130">
      <w:pPr>
        <w:pStyle w:val="Index"/>
        <w:rPr>
          <w:sz w:val="24"/>
          <w:szCs w:val="24"/>
        </w:rPr>
      </w:pPr>
    </w:p>
    <w:p w14:paraId="7E9D1259" w14:textId="4EAE4B19" w:rsidR="00103674" w:rsidRPr="00176259" w:rsidRDefault="00103674" w:rsidP="00107932">
      <w:pPr>
        <w:pStyle w:val="Caption"/>
      </w:pPr>
      <w:bookmarkStart w:id="0" w:name="_Ref151136145"/>
      <w:r w:rsidRPr="00176259">
        <w:rPr>
          <w:b/>
          <w:bCs/>
        </w:rPr>
        <w:t xml:space="preserve">Table </w:t>
      </w:r>
      <w:r w:rsidR="00F42421">
        <w:rPr>
          <w:b/>
          <w:bCs/>
        </w:rPr>
        <w:t>S</w:t>
      </w:r>
      <w:r w:rsidR="00692D62" w:rsidRPr="00176259">
        <w:rPr>
          <w:b/>
          <w:bCs/>
        </w:rPr>
        <w:fldChar w:fldCharType="begin"/>
      </w:r>
      <w:r w:rsidR="00692D62" w:rsidRPr="00176259">
        <w:rPr>
          <w:b/>
          <w:bCs/>
        </w:rPr>
        <w:instrText xml:space="preserve"> SEQ Table \* ARABIC </w:instrText>
      </w:r>
      <w:r w:rsidR="00692D62" w:rsidRPr="00176259">
        <w:rPr>
          <w:b/>
          <w:bCs/>
        </w:rPr>
        <w:fldChar w:fldCharType="separate"/>
      </w:r>
      <w:r w:rsidR="0090069B">
        <w:rPr>
          <w:b/>
          <w:bCs/>
          <w:noProof/>
        </w:rPr>
        <w:t>1</w:t>
      </w:r>
      <w:r w:rsidR="00692D62" w:rsidRPr="00176259">
        <w:rPr>
          <w:b/>
          <w:bCs/>
          <w:noProof/>
        </w:rPr>
        <w:fldChar w:fldCharType="end"/>
      </w:r>
      <w:bookmarkEnd w:id="0"/>
      <w:r w:rsidRPr="00176259">
        <w:t xml:space="preserve"> Dialysate typical composition</w:t>
      </w:r>
      <w:r w:rsidR="009478F9" w:rsidRPr="00176259">
        <w:t xml:space="preserve"> </w:t>
      </w:r>
      <w:r w:rsidR="007B5703" w:rsidRPr="00176259">
        <w:fldChar w:fldCharType="begin"/>
      </w:r>
      <w:r w:rsidR="00390CCF">
        <w:instrText xml:space="preserve"> ADDIN ZOTERO_ITEM CSL_CITATION {"citationID":"5AEUQJop","properties":{"formattedCitation":"[11], [12], [13]","plainCitation":"[11], [12], [13]","noteIndex":0},"citationItems":[{"id":1944,"uris":["http://zotero.org/groups/4685798/items/J6PIM5HC"],"itemData":{"id":1944,"type":"article-journal","container-title":"Dialysis &amp; Transplantation","DOI":"10.1002/dat.20141","ISSN":"1932-6920","issue":"6","language":"en","license":"Copyright © 2007 Wiley Periodicals, Inc.","note":"_eprint: https://onlinelibrary.wiley.com/doi/pdf/10.1002/dat.20141","page":"322-322","source":"Wiley Online Library","title":"Handbook of Dialysis, Fourth Edition","URL":"https://onlinelibrary.wiley.com/doi/abs/10.1002/dat.20141","volume":"36","author":[{"family":"Daugirdas","given":"John T."},{"family":"Blake","given":"Peter"},{"family":"Ing","given":"Todd S."},{"family":"Blagg","given":"Christopher"}],"accessed":{"date-parts":[["2023",11,29]]},"issued":{"date-parts":[["2007"]]}}},{"id":1953,"uris":["http://zotero.org/groups/4685798/items/CVFNISEC"],"itemData":{"id":1953,"type":"chapter","container-title":"Handbook of Dialysis Therapy (Fifth Edition)","ISBN":"978-0-323-39154-2","note":"DOI: 10.1016/B978-0-323-39154-2.00012-6","page":"152-161.e1","publisher":"Elsevier","source":"ScienceDirect","title":"Chapter 12 - Dialysate Composition","URL":"https://www.sciencedirect.com/science/article/pii/B9780323391542000126","author":[{"family":"Palmer","given":"Biff F."}],"editor":[{"family":"Nissenson","given":"Allen R."},{"family":"Fine","given":"Richard N."}],"accessed":{"date-parts":[["2024",1,10]]},"issued":{"date-parts":[["2017",1,1]]}}},{"id":1958,"uris":["http://zotero.org/groups/4685798/items/W9GZB3S5"],"itemData":{"id":1958,"type":"chapter","container-title":"Handbook of Dialysis Therapy (Fifth Edition)","ISBN":"978-0-323-39154-2","note":"DOI: 10.1016/B978-0-323-39154-2.00013-8","page":"162-190.e2","publisher":"Elsevier","source":"ScienceDirect","title":"Chapter 13 - Safety Monitors in Hemodialysis","URL":"https://www.sciencedirect.com/science/article/pii/B9780323391542000138","author":[{"family":"Pittard","given":"Joanne D."}],"editor":[{"family":"Nissenson","given":"Allen R."},{"family":"Fine","given":"Richard N."}],"accessed":{"date-parts":[["2024",1,15]]},"issued":{"date-parts":[["2017",1,1]]}}}],"schema":"https://github.com/citation-style-language/schema/raw/master/csl-citation.json"} </w:instrText>
      </w:r>
      <w:r w:rsidR="007B5703" w:rsidRPr="00176259">
        <w:fldChar w:fldCharType="separate"/>
      </w:r>
      <w:r w:rsidR="00390CCF" w:rsidRPr="00390CCF">
        <w:t>[11], [12], [13]</w:t>
      </w:r>
      <w:r w:rsidR="007B5703" w:rsidRPr="00176259">
        <w:fldChar w:fldCharType="end"/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435"/>
        <w:gridCol w:w="2308"/>
        <w:gridCol w:w="2279"/>
      </w:tblGrid>
      <w:tr w:rsidR="00D87816" w:rsidRPr="00176259" w14:paraId="669CC013" w14:textId="7B8BA2FE" w:rsidTr="00E332EC">
        <w:trPr>
          <w:jc w:val="center"/>
        </w:trPr>
        <w:tc>
          <w:tcPr>
            <w:tcW w:w="3435" w:type="dxa"/>
            <w:vAlign w:val="center"/>
          </w:tcPr>
          <w:p w14:paraId="4AE9E416" w14:textId="77777777" w:rsidR="00D87816" w:rsidRDefault="00D87816" w:rsidP="00107932">
            <w:pPr>
              <w:pStyle w:val="NoSpacing"/>
              <w:spacing w:line="240" w:lineRule="auto"/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308" w:type="dxa"/>
            <w:vAlign w:val="center"/>
          </w:tcPr>
          <w:p w14:paraId="452B56A0" w14:textId="49C94F09" w:rsidR="00D87816" w:rsidRPr="004035F4" w:rsidRDefault="00D87816" w:rsidP="00107932">
            <w:pPr>
              <w:pStyle w:val="NoSpacing"/>
              <w:spacing w:line="240" w:lineRule="auto"/>
              <w:jc w:val="center"/>
              <w:rPr>
                <w:bCs/>
                <w:iCs/>
                <w:sz w:val="24"/>
                <w:szCs w:val="24"/>
              </w:rPr>
            </w:pPr>
            <w:r>
              <w:rPr>
                <w:bCs/>
                <w:iCs/>
                <w:sz w:val="24"/>
                <w:szCs w:val="24"/>
              </w:rPr>
              <w:t>Dialysate</w:t>
            </w:r>
          </w:p>
        </w:tc>
        <w:tc>
          <w:tcPr>
            <w:tcW w:w="2279" w:type="dxa"/>
          </w:tcPr>
          <w:p w14:paraId="36F8E023" w14:textId="30000635" w:rsidR="00D87816" w:rsidRPr="004035F4" w:rsidRDefault="00D87816" w:rsidP="00107932">
            <w:pPr>
              <w:pStyle w:val="NoSpacing"/>
              <w:spacing w:line="240" w:lineRule="auto"/>
              <w:jc w:val="center"/>
              <w:rPr>
                <w:bCs/>
                <w:iCs/>
                <w:sz w:val="24"/>
                <w:szCs w:val="24"/>
              </w:rPr>
            </w:pPr>
            <w:r>
              <w:rPr>
                <w:bCs/>
                <w:iCs/>
                <w:sz w:val="24"/>
                <w:szCs w:val="24"/>
              </w:rPr>
              <w:t>Plasma</w:t>
            </w:r>
          </w:p>
        </w:tc>
      </w:tr>
      <w:tr w:rsidR="00D87816" w:rsidRPr="00176259" w14:paraId="0F4BAEFE" w14:textId="01EA4DE5" w:rsidTr="00C075FE">
        <w:trPr>
          <w:jc w:val="center"/>
        </w:trPr>
        <w:tc>
          <w:tcPr>
            <w:tcW w:w="3435" w:type="dxa"/>
            <w:vAlign w:val="center"/>
          </w:tcPr>
          <w:p w14:paraId="2367B8AC" w14:textId="567C2BB5" w:rsidR="00D87816" w:rsidRPr="004035F4" w:rsidRDefault="00D87816" w:rsidP="00D87816">
            <w:pPr>
              <w:pStyle w:val="NoSpacing"/>
              <w:spacing w:line="240" w:lineRule="auto"/>
              <w:jc w:val="center"/>
              <w:rPr>
                <w:bCs/>
                <w:iCs/>
                <w:sz w:val="24"/>
                <w:szCs w:val="24"/>
              </w:rPr>
            </w:pPr>
            <w:r w:rsidRPr="00176259">
              <w:rPr>
                <w:bCs/>
                <w:iCs/>
                <w:sz w:val="24"/>
                <w:szCs w:val="24"/>
              </w:rPr>
              <w:t>Sodium</w:t>
            </w:r>
            <w:r>
              <w:rPr>
                <w:bCs/>
                <w:iCs/>
                <w:sz w:val="24"/>
                <w:szCs w:val="24"/>
              </w:rPr>
              <w:t xml:space="preserve"> (Na</w:t>
            </w:r>
            <w:r w:rsidRPr="00B32194">
              <w:rPr>
                <w:bCs/>
                <w:iCs/>
                <w:sz w:val="24"/>
                <w:szCs w:val="24"/>
                <w:vertAlign w:val="superscript"/>
              </w:rPr>
              <w:t>+</w:t>
            </w:r>
            <w:r w:rsidRPr="00847BD6">
              <w:rPr>
                <w:bCs/>
                <w:iCs/>
                <w:sz w:val="24"/>
                <w:szCs w:val="24"/>
              </w:rPr>
              <w:t>)</w:t>
            </w:r>
          </w:p>
        </w:tc>
        <w:tc>
          <w:tcPr>
            <w:tcW w:w="2308" w:type="dxa"/>
            <w:vAlign w:val="center"/>
          </w:tcPr>
          <w:p w14:paraId="4F6C3113" w14:textId="17D427E7" w:rsidR="00D87816" w:rsidRPr="004035F4" w:rsidRDefault="00D87816" w:rsidP="00107932">
            <w:pPr>
              <w:pStyle w:val="NoSpacing"/>
              <w:spacing w:line="240" w:lineRule="auto"/>
              <w:jc w:val="center"/>
              <w:rPr>
                <w:bCs/>
                <w:iCs/>
                <w:sz w:val="24"/>
                <w:szCs w:val="24"/>
              </w:rPr>
            </w:pPr>
            <w:r w:rsidRPr="004035F4">
              <w:rPr>
                <w:bCs/>
                <w:iCs/>
                <w:sz w:val="24"/>
                <w:szCs w:val="24"/>
              </w:rPr>
              <w:t>134–1</w:t>
            </w:r>
            <w:r>
              <w:rPr>
                <w:bCs/>
                <w:iCs/>
                <w:sz w:val="24"/>
                <w:szCs w:val="24"/>
              </w:rPr>
              <w:t>45</w:t>
            </w:r>
            <w:r w:rsidRPr="004035F4">
              <w:rPr>
                <w:bCs/>
                <w:iCs/>
                <w:sz w:val="24"/>
                <w:szCs w:val="24"/>
              </w:rPr>
              <w:t xml:space="preserve"> mM</w:t>
            </w:r>
          </w:p>
        </w:tc>
        <w:tc>
          <w:tcPr>
            <w:tcW w:w="2279" w:type="dxa"/>
          </w:tcPr>
          <w:p w14:paraId="14BB0995" w14:textId="4B10B818" w:rsidR="00D87816" w:rsidRPr="004035F4" w:rsidRDefault="00D87816" w:rsidP="00107932">
            <w:pPr>
              <w:pStyle w:val="NoSpacing"/>
              <w:spacing w:line="240" w:lineRule="auto"/>
              <w:jc w:val="center"/>
              <w:rPr>
                <w:bCs/>
                <w:iCs/>
                <w:sz w:val="24"/>
                <w:szCs w:val="24"/>
              </w:rPr>
            </w:pPr>
            <w:r w:rsidRPr="00B221D0">
              <w:rPr>
                <w:bCs/>
                <w:iCs/>
                <w:sz w:val="24"/>
                <w:szCs w:val="24"/>
              </w:rPr>
              <w:t>136–145</w:t>
            </w:r>
            <w:r>
              <w:rPr>
                <w:bCs/>
                <w:iCs/>
                <w:sz w:val="24"/>
                <w:szCs w:val="24"/>
              </w:rPr>
              <w:t xml:space="preserve"> mM</w:t>
            </w:r>
          </w:p>
        </w:tc>
      </w:tr>
      <w:tr w:rsidR="00D87816" w:rsidRPr="00176259" w14:paraId="078C5CE0" w14:textId="77777777" w:rsidTr="000E1266">
        <w:trPr>
          <w:jc w:val="center"/>
        </w:trPr>
        <w:tc>
          <w:tcPr>
            <w:tcW w:w="3435" w:type="dxa"/>
            <w:vAlign w:val="center"/>
          </w:tcPr>
          <w:p w14:paraId="63DF235A" w14:textId="60AE9FC3" w:rsidR="00D87816" w:rsidRDefault="00D87816" w:rsidP="00D87816">
            <w:pPr>
              <w:pStyle w:val="NoSpacing"/>
              <w:spacing w:line="240" w:lineRule="auto"/>
              <w:jc w:val="center"/>
              <w:rPr>
                <w:bCs/>
                <w:iCs/>
                <w:sz w:val="24"/>
                <w:szCs w:val="24"/>
              </w:rPr>
            </w:pPr>
            <w:r w:rsidRPr="00176259">
              <w:rPr>
                <w:bCs/>
                <w:iCs/>
                <w:sz w:val="24"/>
                <w:szCs w:val="24"/>
              </w:rPr>
              <w:t>Potassium</w:t>
            </w:r>
            <w:r>
              <w:rPr>
                <w:bCs/>
                <w:iCs/>
                <w:sz w:val="24"/>
                <w:szCs w:val="24"/>
              </w:rPr>
              <w:t xml:space="preserve"> (K</w:t>
            </w:r>
            <w:r w:rsidRPr="00B32194">
              <w:rPr>
                <w:bCs/>
                <w:iCs/>
                <w:sz w:val="24"/>
                <w:szCs w:val="24"/>
                <w:vertAlign w:val="superscript"/>
              </w:rPr>
              <w:t>+</w:t>
            </w:r>
            <w:r w:rsidRPr="008A1F63">
              <w:rPr>
                <w:bCs/>
                <w:iCs/>
                <w:sz w:val="24"/>
                <w:szCs w:val="24"/>
              </w:rPr>
              <w:t>)</w:t>
            </w:r>
          </w:p>
        </w:tc>
        <w:tc>
          <w:tcPr>
            <w:tcW w:w="2308" w:type="dxa"/>
            <w:vAlign w:val="center"/>
          </w:tcPr>
          <w:p w14:paraId="025C1AF3" w14:textId="621A13A4" w:rsidR="00D87816" w:rsidRPr="004035F4" w:rsidRDefault="00D87816" w:rsidP="00107932">
            <w:pPr>
              <w:pStyle w:val="NoSpacing"/>
              <w:spacing w:line="240" w:lineRule="auto"/>
              <w:jc w:val="center"/>
              <w:rPr>
                <w:bCs/>
                <w:iCs/>
                <w:sz w:val="24"/>
                <w:szCs w:val="24"/>
              </w:rPr>
            </w:pPr>
            <w:r w:rsidRPr="004035F4">
              <w:rPr>
                <w:bCs/>
                <w:iCs/>
                <w:sz w:val="24"/>
                <w:szCs w:val="24"/>
              </w:rPr>
              <w:t>1-</w:t>
            </w:r>
            <w:r>
              <w:rPr>
                <w:bCs/>
                <w:iCs/>
                <w:sz w:val="24"/>
                <w:szCs w:val="24"/>
              </w:rPr>
              <w:t>4</w:t>
            </w:r>
            <w:r w:rsidRPr="004035F4">
              <w:rPr>
                <w:bCs/>
                <w:iCs/>
                <w:sz w:val="24"/>
                <w:szCs w:val="24"/>
              </w:rPr>
              <w:t xml:space="preserve"> mM</w:t>
            </w:r>
          </w:p>
        </w:tc>
        <w:tc>
          <w:tcPr>
            <w:tcW w:w="2279" w:type="dxa"/>
          </w:tcPr>
          <w:p w14:paraId="22829B4B" w14:textId="1D706940" w:rsidR="00D87816" w:rsidRPr="00B221D0" w:rsidRDefault="00D87816" w:rsidP="00107932">
            <w:pPr>
              <w:pStyle w:val="NoSpacing"/>
              <w:spacing w:line="240" w:lineRule="auto"/>
              <w:jc w:val="center"/>
              <w:rPr>
                <w:bCs/>
                <w:iCs/>
                <w:sz w:val="24"/>
                <w:szCs w:val="24"/>
              </w:rPr>
            </w:pPr>
            <w:r w:rsidRPr="00B221D0">
              <w:rPr>
                <w:bCs/>
                <w:iCs/>
                <w:sz w:val="24"/>
                <w:szCs w:val="24"/>
              </w:rPr>
              <w:t>3.5–5</w:t>
            </w:r>
            <w:r>
              <w:rPr>
                <w:bCs/>
                <w:iCs/>
                <w:sz w:val="24"/>
                <w:szCs w:val="24"/>
              </w:rPr>
              <w:t>.5 mM</w:t>
            </w:r>
          </w:p>
        </w:tc>
      </w:tr>
      <w:tr w:rsidR="00D87816" w:rsidRPr="00176259" w14:paraId="77AE22D6" w14:textId="7BCB1079" w:rsidTr="008C2ABD">
        <w:trPr>
          <w:jc w:val="center"/>
        </w:trPr>
        <w:tc>
          <w:tcPr>
            <w:tcW w:w="3435" w:type="dxa"/>
            <w:vAlign w:val="center"/>
          </w:tcPr>
          <w:p w14:paraId="3DDCB6DD" w14:textId="69D68D1B" w:rsidR="00D87816" w:rsidRPr="004035F4" w:rsidRDefault="00D87816" w:rsidP="00D87816">
            <w:pPr>
              <w:pStyle w:val="NoSpacing"/>
              <w:spacing w:line="240" w:lineRule="auto"/>
              <w:jc w:val="center"/>
              <w:rPr>
                <w:bCs/>
                <w:iCs/>
                <w:sz w:val="24"/>
                <w:szCs w:val="24"/>
              </w:rPr>
            </w:pPr>
            <w:r w:rsidRPr="00176259">
              <w:rPr>
                <w:bCs/>
                <w:iCs/>
                <w:sz w:val="24"/>
                <w:szCs w:val="24"/>
              </w:rPr>
              <w:t>Calcium</w:t>
            </w:r>
            <w:r>
              <w:rPr>
                <w:bCs/>
                <w:iCs/>
                <w:sz w:val="24"/>
                <w:szCs w:val="24"/>
              </w:rPr>
              <w:t xml:space="preserve"> (Ca</w:t>
            </w:r>
            <w:r w:rsidRPr="00B32194">
              <w:rPr>
                <w:bCs/>
                <w:iCs/>
                <w:sz w:val="24"/>
                <w:szCs w:val="24"/>
                <w:vertAlign w:val="superscript"/>
              </w:rPr>
              <w:t>2+</w:t>
            </w:r>
            <w:r w:rsidRPr="008A1F63">
              <w:rPr>
                <w:bCs/>
                <w:iCs/>
                <w:sz w:val="24"/>
                <w:szCs w:val="24"/>
              </w:rPr>
              <w:t>)</w:t>
            </w:r>
          </w:p>
        </w:tc>
        <w:tc>
          <w:tcPr>
            <w:tcW w:w="2308" w:type="dxa"/>
            <w:vAlign w:val="center"/>
          </w:tcPr>
          <w:p w14:paraId="39CA0849" w14:textId="7CFB8891" w:rsidR="00D87816" w:rsidRPr="004035F4" w:rsidRDefault="00D87816" w:rsidP="00107932">
            <w:pPr>
              <w:pStyle w:val="NoSpacing"/>
              <w:spacing w:line="240" w:lineRule="auto"/>
              <w:jc w:val="center"/>
              <w:rPr>
                <w:bCs/>
                <w:iCs/>
                <w:sz w:val="24"/>
                <w:szCs w:val="24"/>
              </w:rPr>
            </w:pPr>
            <w:r w:rsidRPr="004035F4">
              <w:rPr>
                <w:bCs/>
                <w:iCs/>
                <w:sz w:val="24"/>
                <w:szCs w:val="24"/>
              </w:rPr>
              <w:t>1.25-1.75 mM</w:t>
            </w:r>
          </w:p>
        </w:tc>
        <w:tc>
          <w:tcPr>
            <w:tcW w:w="2279" w:type="dxa"/>
          </w:tcPr>
          <w:p w14:paraId="3843F468" w14:textId="410B8C6E" w:rsidR="00D87816" w:rsidRPr="004035F4" w:rsidRDefault="00D87816" w:rsidP="00107932">
            <w:pPr>
              <w:pStyle w:val="NoSpacing"/>
              <w:spacing w:line="240" w:lineRule="auto"/>
              <w:jc w:val="center"/>
              <w:rPr>
                <w:bCs/>
                <w:iCs/>
                <w:sz w:val="24"/>
                <w:szCs w:val="24"/>
              </w:rPr>
            </w:pPr>
            <w:r w:rsidRPr="00B221D0">
              <w:rPr>
                <w:bCs/>
                <w:iCs/>
                <w:sz w:val="24"/>
                <w:szCs w:val="24"/>
              </w:rPr>
              <w:t>2.0–</w:t>
            </w:r>
            <w:r>
              <w:rPr>
                <w:bCs/>
                <w:iCs/>
                <w:sz w:val="24"/>
                <w:szCs w:val="24"/>
              </w:rPr>
              <w:t>2.6 mM</w:t>
            </w:r>
          </w:p>
        </w:tc>
      </w:tr>
      <w:tr w:rsidR="00D87816" w:rsidRPr="00176259" w14:paraId="414D5950" w14:textId="5BA8B59E" w:rsidTr="006817A9">
        <w:trPr>
          <w:jc w:val="center"/>
        </w:trPr>
        <w:tc>
          <w:tcPr>
            <w:tcW w:w="3435" w:type="dxa"/>
            <w:vAlign w:val="center"/>
          </w:tcPr>
          <w:p w14:paraId="3E8B3741" w14:textId="2E0C1D37" w:rsidR="00D87816" w:rsidRPr="004035F4" w:rsidRDefault="00D87816" w:rsidP="00D87816">
            <w:pPr>
              <w:pStyle w:val="NoSpacing"/>
              <w:spacing w:line="240" w:lineRule="auto"/>
              <w:jc w:val="center"/>
              <w:rPr>
                <w:bCs/>
                <w:iCs/>
                <w:sz w:val="24"/>
                <w:szCs w:val="24"/>
              </w:rPr>
            </w:pPr>
            <w:r w:rsidRPr="00176259">
              <w:rPr>
                <w:bCs/>
                <w:iCs/>
                <w:sz w:val="24"/>
                <w:szCs w:val="24"/>
              </w:rPr>
              <w:t>Magnesium</w:t>
            </w:r>
            <w:r>
              <w:rPr>
                <w:bCs/>
                <w:iCs/>
                <w:sz w:val="24"/>
                <w:szCs w:val="24"/>
              </w:rPr>
              <w:t xml:space="preserve"> (Mg</w:t>
            </w:r>
            <w:r w:rsidRPr="00B32194">
              <w:rPr>
                <w:bCs/>
                <w:iCs/>
                <w:sz w:val="24"/>
                <w:szCs w:val="24"/>
                <w:vertAlign w:val="superscript"/>
              </w:rPr>
              <w:t>2+</w:t>
            </w:r>
            <w:r w:rsidRPr="008A1F63">
              <w:rPr>
                <w:bCs/>
                <w:iCs/>
                <w:sz w:val="24"/>
                <w:szCs w:val="24"/>
              </w:rPr>
              <w:t>)</w:t>
            </w:r>
          </w:p>
        </w:tc>
        <w:tc>
          <w:tcPr>
            <w:tcW w:w="2308" w:type="dxa"/>
            <w:vAlign w:val="center"/>
          </w:tcPr>
          <w:p w14:paraId="04FCFE37" w14:textId="294E7FC2" w:rsidR="00D87816" w:rsidRPr="004035F4" w:rsidRDefault="00D87816" w:rsidP="00107932">
            <w:pPr>
              <w:pStyle w:val="NoSpacing"/>
              <w:spacing w:line="240" w:lineRule="auto"/>
              <w:jc w:val="center"/>
              <w:rPr>
                <w:bCs/>
                <w:iCs/>
                <w:sz w:val="24"/>
                <w:szCs w:val="24"/>
              </w:rPr>
            </w:pPr>
            <w:r w:rsidRPr="004035F4">
              <w:rPr>
                <w:bCs/>
                <w:iCs/>
                <w:sz w:val="24"/>
                <w:szCs w:val="24"/>
              </w:rPr>
              <w:t>0.25-0.5 mM</w:t>
            </w:r>
          </w:p>
        </w:tc>
        <w:tc>
          <w:tcPr>
            <w:tcW w:w="2279" w:type="dxa"/>
          </w:tcPr>
          <w:p w14:paraId="724C4311" w14:textId="7E675CA3" w:rsidR="00D87816" w:rsidRPr="004035F4" w:rsidRDefault="00D87816" w:rsidP="00107932">
            <w:pPr>
              <w:pStyle w:val="NoSpacing"/>
              <w:spacing w:line="240" w:lineRule="auto"/>
              <w:jc w:val="center"/>
              <w:rPr>
                <w:bCs/>
                <w:iCs/>
                <w:sz w:val="24"/>
                <w:szCs w:val="24"/>
              </w:rPr>
            </w:pPr>
            <w:r w:rsidRPr="00B221D0">
              <w:rPr>
                <w:bCs/>
                <w:iCs/>
                <w:sz w:val="24"/>
                <w:szCs w:val="24"/>
              </w:rPr>
              <w:t>0.8–</w:t>
            </w:r>
            <w:r>
              <w:rPr>
                <w:bCs/>
                <w:iCs/>
                <w:sz w:val="24"/>
                <w:szCs w:val="24"/>
              </w:rPr>
              <w:t>1.2 mM</w:t>
            </w:r>
          </w:p>
        </w:tc>
      </w:tr>
      <w:tr w:rsidR="00D87816" w:rsidRPr="00176259" w14:paraId="616E85C1" w14:textId="2CD28EBF" w:rsidTr="002E1AD1">
        <w:trPr>
          <w:jc w:val="center"/>
        </w:trPr>
        <w:tc>
          <w:tcPr>
            <w:tcW w:w="3435" w:type="dxa"/>
            <w:vAlign w:val="center"/>
          </w:tcPr>
          <w:p w14:paraId="7B42FB67" w14:textId="2E1FB0B6" w:rsidR="00D87816" w:rsidRPr="004035F4" w:rsidRDefault="00D87816" w:rsidP="00D87816">
            <w:pPr>
              <w:pStyle w:val="NoSpacing"/>
              <w:spacing w:line="240" w:lineRule="auto"/>
              <w:jc w:val="center"/>
              <w:rPr>
                <w:bCs/>
                <w:iCs/>
                <w:sz w:val="24"/>
                <w:szCs w:val="24"/>
              </w:rPr>
            </w:pPr>
            <w:r w:rsidRPr="00176259">
              <w:rPr>
                <w:bCs/>
                <w:iCs/>
                <w:sz w:val="24"/>
                <w:szCs w:val="24"/>
              </w:rPr>
              <w:t>Chloride</w:t>
            </w:r>
            <w:r>
              <w:rPr>
                <w:bCs/>
                <w:iCs/>
                <w:sz w:val="24"/>
                <w:szCs w:val="24"/>
              </w:rPr>
              <w:t xml:space="preserve"> (Cl</w:t>
            </w:r>
            <w:r>
              <w:rPr>
                <w:bCs/>
                <w:iCs/>
                <w:sz w:val="24"/>
                <w:szCs w:val="24"/>
                <w:vertAlign w:val="superscript"/>
              </w:rPr>
              <w:t>-</w:t>
            </w:r>
            <w:r w:rsidRPr="008A1F63">
              <w:rPr>
                <w:bCs/>
                <w:iCs/>
                <w:sz w:val="24"/>
                <w:szCs w:val="24"/>
              </w:rPr>
              <w:t>)</w:t>
            </w:r>
          </w:p>
        </w:tc>
        <w:tc>
          <w:tcPr>
            <w:tcW w:w="2308" w:type="dxa"/>
            <w:vAlign w:val="center"/>
          </w:tcPr>
          <w:p w14:paraId="022CB0CB" w14:textId="5E59E2EE" w:rsidR="00D87816" w:rsidRPr="004035F4" w:rsidRDefault="00D87816" w:rsidP="00107932">
            <w:pPr>
              <w:pStyle w:val="NoSpacing"/>
              <w:spacing w:line="240" w:lineRule="auto"/>
              <w:jc w:val="center"/>
              <w:rPr>
                <w:bCs/>
                <w:iCs/>
                <w:sz w:val="24"/>
                <w:szCs w:val="24"/>
              </w:rPr>
            </w:pPr>
            <w:r w:rsidRPr="004035F4">
              <w:rPr>
                <w:bCs/>
                <w:iCs/>
                <w:sz w:val="24"/>
                <w:szCs w:val="24"/>
              </w:rPr>
              <w:t>99-11</w:t>
            </w:r>
            <w:r>
              <w:rPr>
                <w:bCs/>
                <w:iCs/>
                <w:sz w:val="24"/>
                <w:szCs w:val="24"/>
              </w:rPr>
              <w:t>5</w:t>
            </w:r>
            <w:r w:rsidRPr="004035F4">
              <w:rPr>
                <w:bCs/>
                <w:iCs/>
                <w:sz w:val="24"/>
                <w:szCs w:val="24"/>
              </w:rPr>
              <w:t xml:space="preserve"> mM</w:t>
            </w:r>
          </w:p>
        </w:tc>
        <w:tc>
          <w:tcPr>
            <w:tcW w:w="2279" w:type="dxa"/>
          </w:tcPr>
          <w:p w14:paraId="24BB10CD" w14:textId="3963BF45" w:rsidR="00D87816" w:rsidRPr="004035F4" w:rsidRDefault="00D87816" w:rsidP="00107932">
            <w:pPr>
              <w:pStyle w:val="NoSpacing"/>
              <w:spacing w:line="240" w:lineRule="auto"/>
              <w:jc w:val="center"/>
              <w:rPr>
                <w:bCs/>
                <w:iCs/>
                <w:sz w:val="24"/>
                <w:szCs w:val="24"/>
              </w:rPr>
            </w:pPr>
            <w:r w:rsidRPr="00B221D0">
              <w:rPr>
                <w:bCs/>
                <w:iCs/>
                <w:sz w:val="24"/>
                <w:szCs w:val="24"/>
              </w:rPr>
              <w:t>9</w:t>
            </w:r>
            <w:r>
              <w:rPr>
                <w:bCs/>
                <w:iCs/>
                <w:sz w:val="24"/>
                <w:szCs w:val="24"/>
              </w:rPr>
              <w:t>5</w:t>
            </w:r>
            <w:r w:rsidRPr="00B221D0">
              <w:rPr>
                <w:bCs/>
                <w:iCs/>
                <w:sz w:val="24"/>
                <w:szCs w:val="24"/>
              </w:rPr>
              <w:t>–106</w:t>
            </w:r>
            <w:r>
              <w:rPr>
                <w:bCs/>
                <w:iCs/>
                <w:sz w:val="24"/>
                <w:szCs w:val="24"/>
              </w:rPr>
              <w:t xml:space="preserve"> mM</w:t>
            </w:r>
          </w:p>
        </w:tc>
      </w:tr>
      <w:tr w:rsidR="00D87816" w:rsidRPr="00176259" w14:paraId="596E6169" w14:textId="3BCA6BFE" w:rsidTr="00EF7905">
        <w:trPr>
          <w:jc w:val="center"/>
        </w:trPr>
        <w:tc>
          <w:tcPr>
            <w:tcW w:w="3435" w:type="dxa"/>
            <w:vAlign w:val="center"/>
          </w:tcPr>
          <w:p w14:paraId="6C1A2F42" w14:textId="351300F2" w:rsidR="00D87816" w:rsidRPr="004035F4" w:rsidRDefault="00D87816" w:rsidP="00D87816">
            <w:pPr>
              <w:pStyle w:val="NoSpacing"/>
              <w:spacing w:line="240" w:lineRule="auto"/>
              <w:jc w:val="center"/>
              <w:rPr>
                <w:bCs/>
                <w:iCs/>
                <w:sz w:val="24"/>
                <w:szCs w:val="24"/>
              </w:rPr>
            </w:pPr>
            <w:r>
              <w:rPr>
                <w:bCs/>
                <w:iCs/>
                <w:sz w:val="24"/>
                <w:szCs w:val="24"/>
              </w:rPr>
              <w:t>Bicarbonate (HCO</w:t>
            </w:r>
            <w:r w:rsidRPr="00B32194">
              <w:rPr>
                <w:bCs/>
                <w:iCs/>
                <w:sz w:val="24"/>
                <w:szCs w:val="24"/>
                <w:vertAlign w:val="subscript"/>
              </w:rPr>
              <w:t>3</w:t>
            </w:r>
            <w:r>
              <w:rPr>
                <w:bCs/>
                <w:iCs/>
                <w:sz w:val="24"/>
                <w:szCs w:val="24"/>
                <w:vertAlign w:val="superscript"/>
              </w:rPr>
              <w:t>-</w:t>
            </w:r>
            <w:r w:rsidRPr="008A1F63">
              <w:rPr>
                <w:bCs/>
                <w:iCs/>
                <w:sz w:val="24"/>
                <w:szCs w:val="24"/>
              </w:rPr>
              <w:t>)</w:t>
            </w:r>
          </w:p>
        </w:tc>
        <w:tc>
          <w:tcPr>
            <w:tcW w:w="2308" w:type="dxa"/>
            <w:vAlign w:val="center"/>
          </w:tcPr>
          <w:p w14:paraId="2E2B97E1" w14:textId="1663B03A" w:rsidR="00D87816" w:rsidRPr="004035F4" w:rsidRDefault="00D87816" w:rsidP="00107932">
            <w:pPr>
              <w:pStyle w:val="NoSpacing"/>
              <w:spacing w:line="240" w:lineRule="auto"/>
              <w:jc w:val="center"/>
              <w:rPr>
                <w:bCs/>
                <w:iCs/>
                <w:sz w:val="24"/>
                <w:szCs w:val="24"/>
              </w:rPr>
            </w:pPr>
            <w:r w:rsidRPr="004035F4">
              <w:rPr>
                <w:bCs/>
                <w:iCs/>
                <w:sz w:val="24"/>
                <w:szCs w:val="24"/>
              </w:rPr>
              <w:t>3</w:t>
            </w:r>
            <w:r>
              <w:rPr>
                <w:bCs/>
                <w:iCs/>
                <w:sz w:val="24"/>
                <w:szCs w:val="24"/>
              </w:rPr>
              <w:t>0</w:t>
            </w:r>
            <w:r w:rsidRPr="004035F4">
              <w:rPr>
                <w:bCs/>
                <w:iCs/>
                <w:sz w:val="24"/>
                <w:szCs w:val="24"/>
              </w:rPr>
              <w:t>–</w:t>
            </w:r>
            <w:r>
              <w:rPr>
                <w:bCs/>
                <w:iCs/>
                <w:sz w:val="24"/>
                <w:szCs w:val="24"/>
              </w:rPr>
              <w:t>40</w:t>
            </w:r>
            <w:r w:rsidRPr="004035F4">
              <w:rPr>
                <w:bCs/>
                <w:iCs/>
                <w:sz w:val="24"/>
                <w:szCs w:val="24"/>
              </w:rPr>
              <w:t xml:space="preserve"> </w:t>
            </w:r>
            <w:r>
              <w:rPr>
                <w:bCs/>
                <w:iCs/>
                <w:sz w:val="24"/>
                <w:szCs w:val="24"/>
              </w:rPr>
              <w:t>mM</w:t>
            </w:r>
          </w:p>
        </w:tc>
        <w:tc>
          <w:tcPr>
            <w:tcW w:w="2279" w:type="dxa"/>
          </w:tcPr>
          <w:p w14:paraId="5F9DBDCC" w14:textId="459F6969" w:rsidR="00D87816" w:rsidRPr="004035F4" w:rsidRDefault="00D87816" w:rsidP="00107932">
            <w:pPr>
              <w:pStyle w:val="NoSpacing"/>
              <w:spacing w:line="240" w:lineRule="auto"/>
              <w:jc w:val="center"/>
              <w:rPr>
                <w:bCs/>
                <w:iCs/>
                <w:sz w:val="24"/>
                <w:szCs w:val="24"/>
              </w:rPr>
            </w:pPr>
            <w:r w:rsidRPr="007B486C">
              <w:rPr>
                <w:bCs/>
                <w:iCs/>
                <w:sz w:val="24"/>
                <w:szCs w:val="24"/>
              </w:rPr>
              <w:t>21–28</w:t>
            </w:r>
            <w:r>
              <w:rPr>
                <w:bCs/>
                <w:iCs/>
                <w:sz w:val="24"/>
                <w:szCs w:val="24"/>
              </w:rPr>
              <w:t xml:space="preserve"> mM</w:t>
            </w:r>
          </w:p>
        </w:tc>
      </w:tr>
      <w:tr w:rsidR="00D87816" w:rsidRPr="00176259" w14:paraId="1E7C7BCC" w14:textId="537EF099" w:rsidTr="00262476">
        <w:trPr>
          <w:jc w:val="center"/>
        </w:trPr>
        <w:tc>
          <w:tcPr>
            <w:tcW w:w="3435" w:type="dxa"/>
            <w:vAlign w:val="center"/>
          </w:tcPr>
          <w:p w14:paraId="154F5719" w14:textId="2EF5AD0C" w:rsidR="00D87816" w:rsidRPr="00B0564D" w:rsidRDefault="00D87816" w:rsidP="00107932">
            <w:pPr>
              <w:pStyle w:val="NoSpacing"/>
              <w:spacing w:line="240" w:lineRule="auto"/>
              <w:jc w:val="center"/>
              <w:rPr>
                <w:bCs/>
                <w:iCs/>
                <w:sz w:val="24"/>
                <w:szCs w:val="24"/>
              </w:rPr>
            </w:pPr>
            <w:r w:rsidRPr="00B0564D">
              <w:rPr>
                <w:bCs/>
                <w:iCs/>
                <w:sz w:val="24"/>
                <w:szCs w:val="24"/>
              </w:rPr>
              <w:t>Glucose</w:t>
            </w:r>
          </w:p>
        </w:tc>
        <w:tc>
          <w:tcPr>
            <w:tcW w:w="2308" w:type="dxa"/>
            <w:vAlign w:val="center"/>
          </w:tcPr>
          <w:p w14:paraId="6CE17223" w14:textId="5FD8D13D" w:rsidR="00D87816" w:rsidRPr="00B0564D" w:rsidRDefault="00D87816" w:rsidP="00107932">
            <w:pPr>
              <w:pStyle w:val="NoSpacing"/>
              <w:spacing w:line="240" w:lineRule="auto"/>
              <w:jc w:val="center"/>
              <w:rPr>
                <w:bCs/>
                <w:iCs/>
                <w:sz w:val="24"/>
                <w:szCs w:val="24"/>
              </w:rPr>
            </w:pPr>
            <w:r>
              <w:rPr>
                <w:bCs/>
                <w:iCs/>
                <w:sz w:val="24"/>
                <w:szCs w:val="24"/>
              </w:rPr>
              <w:t>1</w:t>
            </w:r>
            <w:r w:rsidRPr="00B0564D">
              <w:rPr>
                <w:bCs/>
                <w:iCs/>
                <w:sz w:val="24"/>
                <w:szCs w:val="24"/>
              </w:rPr>
              <w:t>-2 g L</w:t>
            </w:r>
          </w:p>
        </w:tc>
        <w:tc>
          <w:tcPr>
            <w:tcW w:w="2279" w:type="dxa"/>
          </w:tcPr>
          <w:p w14:paraId="47E1038F" w14:textId="42D94DDF" w:rsidR="00D87816" w:rsidRPr="00B0564D" w:rsidRDefault="00D87816" w:rsidP="00107932">
            <w:pPr>
              <w:pStyle w:val="NoSpacing"/>
              <w:spacing w:line="240" w:lineRule="auto"/>
              <w:jc w:val="center"/>
              <w:rPr>
                <w:bCs/>
                <w:iCs/>
                <w:sz w:val="24"/>
                <w:szCs w:val="24"/>
              </w:rPr>
            </w:pPr>
            <w:r w:rsidRPr="007B486C">
              <w:rPr>
                <w:bCs/>
                <w:iCs/>
                <w:sz w:val="24"/>
                <w:szCs w:val="24"/>
              </w:rPr>
              <w:t>0.8–1.2</w:t>
            </w:r>
            <w:r>
              <w:rPr>
                <w:bCs/>
                <w:iCs/>
                <w:sz w:val="24"/>
                <w:szCs w:val="24"/>
              </w:rPr>
              <w:t xml:space="preserve"> mM</w:t>
            </w:r>
          </w:p>
        </w:tc>
      </w:tr>
      <w:tr w:rsidR="00D87816" w:rsidRPr="00176259" w14:paraId="3944C257" w14:textId="132D3190" w:rsidTr="006145C1">
        <w:trPr>
          <w:jc w:val="center"/>
        </w:trPr>
        <w:tc>
          <w:tcPr>
            <w:tcW w:w="3435" w:type="dxa"/>
            <w:vAlign w:val="center"/>
          </w:tcPr>
          <w:p w14:paraId="10F146DD" w14:textId="56C36BF8" w:rsidR="00D87816" w:rsidRPr="00176259" w:rsidRDefault="00D87816" w:rsidP="00107932">
            <w:pPr>
              <w:pStyle w:val="NoSpacing"/>
              <w:spacing w:line="240" w:lineRule="auto"/>
              <w:jc w:val="center"/>
              <w:rPr>
                <w:bCs/>
                <w:iCs/>
                <w:sz w:val="24"/>
                <w:szCs w:val="24"/>
              </w:rPr>
            </w:pPr>
            <w:r w:rsidRPr="00176259">
              <w:rPr>
                <w:bCs/>
                <w:iCs/>
                <w:sz w:val="24"/>
                <w:szCs w:val="24"/>
              </w:rPr>
              <w:t>pH</w:t>
            </w:r>
          </w:p>
        </w:tc>
        <w:tc>
          <w:tcPr>
            <w:tcW w:w="2308" w:type="dxa"/>
            <w:vAlign w:val="center"/>
          </w:tcPr>
          <w:p w14:paraId="1CC7D50B" w14:textId="6D9F3CED" w:rsidR="00D87816" w:rsidRPr="00176259" w:rsidRDefault="00D87816" w:rsidP="00107932">
            <w:pPr>
              <w:pStyle w:val="NoSpacing"/>
              <w:spacing w:line="240" w:lineRule="auto"/>
              <w:jc w:val="center"/>
              <w:rPr>
                <w:bCs/>
                <w:iCs/>
                <w:sz w:val="24"/>
                <w:szCs w:val="24"/>
              </w:rPr>
            </w:pPr>
            <w:r w:rsidRPr="00176259">
              <w:rPr>
                <w:bCs/>
                <w:iCs/>
                <w:sz w:val="24"/>
                <w:szCs w:val="24"/>
              </w:rPr>
              <w:t>7.1-7.3</w:t>
            </w:r>
          </w:p>
        </w:tc>
        <w:tc>
          <w:tcPr>
            <w:tcW w:w="2279" w:type="dxa"/>
          </w:tcPr>
          <w:p w14:paraId="47D30BA6" w14:textId="77777777" w:rsidR="00D87816" w:rsidRPr="00176259" w:rsidRDefault="00D87816" w:rsidP="00107932">
            <w:pPr>
              <w:pStyle w:val="NoSpacing"/>
              <w:spacing w:line="240" w:lineRule="auto"/>
              <w:jc w:val="center"/>
              <w:rPr>
                <w:bCs/>
                <w:iCs/>
                <w:sz w:val="24"/>
                <w:szCs w:val="24"/>
              </w:rPr>
            </w:pPr>
          </w:p>
        </w:tc>
      </w:tr>
      <w:tr w:rsidR="00D87816" w:rsidRPr="00176259" w14:paraId="7D8B5296" w14:textId="77777777" w:rsidTr="00286BF7">
        <w:trPr>
          <w:jc w:val="center"/>
        </w:trPr>
        <w:tc>
          <w:tcPr>
            <w:tcW w:w="3435" w:type="dxa"/>
            <w:vAlign w:val="center"/>
          </w:tcPr>
          <w:p w14:paraId="7620A800" w14:textId="5986CE68" w:rsidR="00D87816" w:rsidRPr="00176259" w:rsidRDefault="00D87816" w:rsidP="00107932">
            <w:pPr>
              <w:pStyle w:val="NoSpacing"/>
              <w:spacing w:line="240" w:lineRule="auto"/>
              <w:jc w:val="center"/>
              <w:rPr>
                <w:bCs/>
                <w:iCs/>
                <w:sz w:val="24"/>
                <w:szCs w:val="24"/>
              </w:rPr>
            </w:pPr>
            <w:r>
              <w:rPr>
                <w:bCs/>
                <w:iCs/>
                <w:sz w:val="24"/>
                <w:szCs w:val="24"/>
              </w:rPr>
              <w:t>Osmolarity</w:t>
            </w:r>
          </w:p>
        </w:tc>
        <w:tc>
          <w:tcPr>
            <w:tcW w:w="2308" w:type="dxa"/>
            <w:vAlign w:val="center"/>
          </w:tcPr>
          <w:p w14:paraId="5DDA037B" w14:textId="7770D0F6" w:rsidR="00D87816" w:rsidRPr="00176259" w:rsidRDefault="00D87816" w:rsidP="00107932">
            <w:pPr>
              <w:pStyle w:val="NoSpacing"/>
              <w:spacing w:line="240" w:lineRule="auto"/>
              <w:jc w:val="center"/>
              <w:rPr>
                <w:bCs/>
                <w:iCs/>
                <w:sz w:val="24"/>
                <w:szCs w:val="24"/>
              </w:rPr>
            </w:pPr>
            <w:r w:rsidRPr="00C40273">
              <w:rPr>
                <w:bCs/>
                <w:iCs/>
                <w:sz w:val="24"/>
                <w:szCs w:val="24"/>
              </w:rPr>
              <w:t>300 ± 20</w:t>
            </w:r>
            <w:r>
              <w:rPr>
                <w:bCs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bCs/>
                <w:iCs/>
                <w:sz w:val="24"/>
                <w:szCs w:val="24"/>
              </w:rPr>
              <w:t>mOsm</w:t>
            </w:r>
            <w:proofErr w:type="spellEnd"/>
          </w:p>
        </w:tc>
        <w:tc>
          <w:tcPr>
            <w:tcW w:w="2279" w:type="dxa"/>
          </w:tcPr>
          <w:p w14:paraId="0FC46CB7" w14:textId="50A2595C" w:rsidR="00D87816" w:rsidRPr="00176259" w:rsidRDefault="00D87816" w:rsidP="00107932">
            <w:pPr>
              <w:pStyle w:val="NoSpacing"/>
              <w:spacing w:line="240" w:lineRule="auto"/>
              <w:jc w:val="center"/>
              <w:rPr>
                <w:bCs/>
                <w:iCs/>
                <w:sz w:val="24"/>
                <w:szCs w:val="24"/>
              </w:rPr>
            </w:pPr>
            <w:r w:rsidRPr="00C40273">
              <w:rPr>
                <w:bCs/>
                <w:iCs/>
                <w:sz w:val="24"/>
                <w:szCs w:val="24"/>
              </w:rPr>
              <w:t>280 ± 20</w:t>
            </w:r>
            <w:r>
              <w:rPr>
                <w:bCs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bCs/>
                <w:iCs/>
                <w:sz w:val="24"/>
                <w:szCs w:val="24"/>
              </w:rPr>
              <w:t>mOsm</w:t>
            </w:r>
            <w:proofErr w:type="spellEnd"/>
          </w:p>
        </w:tc>
      </w:tr>
    </w:tbl>
    <w:p w14:paraId="755E57BC" w14:textId="3C52EBD5" w:rsidR="00C9563F" w:rsidRPr="00176259" w:rsidRDefault="00C9563F" w:rsidP="00AE6817">
      <w:pPr>
        <w:pStyle w:val="NoSpacing"/>
        <w:rPr>
          <w:b/>
          <w:i/>
          <w:sz w:val="24"/>
          <w:szCs w:val="24"/>
        </w:rPr>
      </w:pPr>
    </w:p>
    <w:p w14:paraId="05618013" w14:textId="77777777" w:rsidR="00515B87" w:rsidRDefault="00515B87">
      <w:pPr>
        <w:rPr>
          <w:sz w:val="24"/>
          <w:szCs w:val="24"/>
        </w:rPr>
      </w:pPr>
    </w:p>
    <w:p w14:paraId="7437AFAA" w14:textId="77777777" w:rsidR="00515B87" w:rsidRDefault="00515B87">
      <w:pPr>
        <w:rPr>
          <w:sz w:val="24"/>
          <w:szCs w:val="24"/>
        </w:rPr>
      </w:pPr>
    </w:p>
    <w:p w14:paraId="1AE4CCED" w14:textId="77777777" w:rsidR="00515B87" w:rsidRDefault="00515B87">
      <w:pPr>
        <w:rPr>
          <w:sz w:val="24"/>
          <w:szCs w:val="24"/>
        </w:rPr>
      </w:pPr>
    </w:p>
    <w:p w14:paraId="63F0B374" w14:textId="77777777" w:rsidR="00515B87" w:rsidRDefault="00515B87">
      <w:pPr>
        <w:rPr>
          <w:sz w:val="24"/>
          <w:szCs w:val="24"/>
        </w:rPr>
      </w:pPr>
    </w:p>
    <w:p w14:paraId="6DDBFC06" w14:textId="77777777" w:rsidR="008B16EB" w:rsidRDefault="008B16EB" w:rsidP="00094FE1">
      <w:pPr>
        <w:rPr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08"/>
        <w:gridCol w:w="4508"/>
      </w:tblGrid>
      <w:tr w:rsidR="003215CF" w14:paraId="7AF209F2" w14:textId="77777777" w:rsidTr="00107932">
        <w:trPr>
          <w:trHeight w:val="3120"/>
        </w:trPr>
        <w:tc>
          <w:tcPr>
            <w:tcW w:w="4508" w:type="dxa"/>
          </w:tcPr>
          <w:p w14:paraId="45D62826" w14:textId="295B372B" w:rsidR="003215CF" w:rsidRDefault="00D1335D" w:rsidP="00107932">
            <w:pPr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37484F2A" wp14:editId="10A1C6FB">
                  <wp:extent cx="2383790" cy="1694815"/>
                  <wp:effectExtent l="0" t="0" r="0" b="63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3790" cy="16948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8" w:type="dxa"/>
          </w:tcPr>
          <w:p w14:paraId="43CF18AA" w14:textId="0C1E12BD" w:rsidR="003215CF" w:rsidRDefault="00D1335D" w:rsidP="00107932">
            <w:pPr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6B40C3DD" wp14:editId="116C8B06">
                  <wp:extent cx="1945005" cy="1938655"/>
                  <wp:effectExtent l="0" t="0" r="0" b="444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5005" cy="19386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15B87" w14:paraId="32BE96E4" w14:textId="77777777" w:rsidTr="00107932">
        <w:trPr>
          <w:trHeight w:val="402"/>
        </w:trPr>
        <w:tc>
          <w:tcPr>
            <w:tcW w:w="4508" w:type="dxa"/>
          </w:tcPr>
          <w:p w14:paraId="3F50ED03" w14:textId="6128A143" w:rsidR="00515B87" w:rsidRDefault="00515B87" w:rsidP="00515B87">
            <w:pPr>
              <w:spacing w:line="240" w:lineRule="auto"/>
              <w:jc w:val="center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(a)</w:t>
            </w:r>
          </w:p>
        </w:tc>
        <w:tc>
          <w:tcPr>
            <w:tcW w:w="4508" w:type="dxa"/>
          </w:tcPr>
          <w:p w14:paraId="1EA172D2" w14:textId="6EBF7EA0" w:rsidR="00515B87" w:rsidRDefault="00515B87" w:rsidP="00515B87">
            <w:pPr>
              <w:spacing w:line="240" w:lineRule="auto"/>
              <w:jc w:val="center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(b)</w:t>
            </w:r>
          </w:p>
        </w:tc>
      </w:tr>
      <w:tr w:rsidR="003215CF" w14:paraId="48831921" w14:textId="77777777" w:rsidTr="00107932">
        <w:trPr>
          <w:trHeight w:val="2967"/>
        </w:trPr>
        <w:tc>
          <w:tcPr>
            <w:tcW w:w="4508" w:type="dxa"/>
          </w:tcPr>
          <w:p w14:paraId="3274811A" w14:textId="436E96D8" w:rsidR="003215CF" w:rsidRDefault="003D178C" w:rsidP="00107932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1ED3FD2A" wp14:editId="351AFAD1">
                  <wp:extent cx="1853371" cy="1330037"/>
                  <wp:effectExtent l="0" t="0" r="0" b="381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6434" b="16426"/>
                          <a:stretch/>
                        </pic:blipFill>
                        <pic:spPr bwMode="auto">
                          <a:xfrm>
                            <a:off x="0" y="0"/>
                            <a:ext cx="1853565" cy="1330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8" w:type="dxa"/>
          </w:tcPr>
          <w:p w14:paraId="3A898369" w14:textId="732AA10D" w:rsidR="003215CF" w:rsidRDefault="00F815D9" w:rsidP="00107932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602A3B0E" wp14:editId="4B7A8F4E">
                  <wp:extent cx="2249091" cy="1884102"/>
                  <wp:effectExtent l="0" t="0" r="0" b="190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7084" b="9145"/>
                          <a:stretch/>
                        </pic:blipFill>
                        <pic:spPr bwMode="auto">
                          <a:xfrm>
                            <a:off x="0" y="0"/>
                            <a:ext cx="2249805" cy="1884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15CF" w14:paraId="3596F6CA" w14:textId="77777777" w:rsidTr="003215CF">
        <w:tc>
          <w:tcPr>
            <w:tcW w:w="4508" w:type="dxa"/>
          </w:tcPr>
          <w:p w14:paraId="6867D37D" w14:textId="54EA110E" w:rsidR="003215CF" w:rsidRDefault="00515B87" w:rsidP="0010793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c)</w:t>
            </w:r>
          </w:p>
        </w:tc>
        <w:tc>
          <w:tcPr>
            <w:tcW w:w="4508" w:type="dxa"/>
          </w:tcPr>
          <w:p w14:paraId="72294DB4" w14:textId="19DAB9D0" w:rsidR="003215CF" w:rsidRDefault="00515B87" w:rsidP="0010793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d)</w:t>
            </w:r>
          </w:p>
        </w:tc>
      </w:tr>
      <w:tr w:rsidR="00515B87" w14:paraId="4789B50D" w14:textId="77777777" w:rsidTr="00A3327F">
        <w:tc>
          <w:tcPr>
            <w:tcW w:w="9016" w:type="dxa"/>
            <w:gridSpan w:val="2"/>
          </w:tcPr>
          <w:p w14:paraId="4DE439C9" w14:textId="02CA385C" w:rsidR="00515B87" w:rsidRDefault="00345E36" w:rsidP="00107932">
            <w:pPr>
              <w:spacing w:line="240" w:lineRule="auto"/>
              <w:rPr>
                <w:sz w:val="24"/>
                <w:szCs w:val="24"/>
              </w:rPr>
            </w:pPr>
            <w:r w:rsidRPr="00107932">
              <w:rPr>
                <w:b/>
                <w:bCs/>
                <w:sz w:val="24"/>
                <w:szCs w:val="24"/>
              </w:rPr>
              <w:t>Figure S1</w:t>
            </w:r>
            <w:r w:rsidR="009C2B83">
              <w:rPr>
                <w:b/>
                <w:bCs/>
                <w:sz w:val="24"/>
                <w:szCs w:val="24"/>
              </w:rPr>
              <w:t xml:space="preserve"> </w:t>
            </w:r>
            <w:r w:rsidR="009C2B83">
              <w:rPr>
                <w:sz w:val="24"/>
                <w:szCs w:val="24"/>
              </w:rPr>
              <w:t>Ball</w:t>
            </w:r>
            <w:r w:rsidRPr="00345E36">
              <w:rPr>
                <w:sz w:val="24"/>
                <w:szCs w:val="24"/>
              </w:rPr>
              <w:t xml:space="preserve"> and stick representation of purely silicious framework of </w:t>
            </w:r>
            <w:r w:rsidR="009C2B83">
              <w:rPr>
                <w:sz w:val="24"/>
                <w:szCs w:val="24"/>
              </w:rPr>
              <w:t>z</w:t>
            </w:r>
            <w:r w:rsidR="009C2B83" w:rsidRPr="00345E36">
              <w:rPr>
                <w:sz w:val="24"/>
                <w:szCs w:val="24"/>
              </w:rPr>
              <w:t xml:space="preserve">eolite structures </w:t>
            </w:r>
            <w:r w:rsidR="00811C3B">
              <w:rPr>
                <w:sz w:val="24"/>
                <w:szCs w:val="24"/>
              </w:rPr>
              <w:t xml:space="preserve">a) </w:t>
            </w:r>
            <w:r w:rsidRPr="00345E36">
              <w:rPr>
                <w:sz w:val="24"/>
                <w:szCs w:val="24"/>
              </w:rPr>
              <w:t xml:space="preserve">MFI (5.3 Å x 5.6 Å, 5.1 Å x 5.5 Å) </w:t>
            </w:r>
            <w:r w:rsidR="00E57025">
              <w:rPr>
                <w:sz w:val="24"/>
                <w:szCs w:val="24"/>
              </w:rPr>
              <w:t>b</w:t>
            </w:r>
            <w:r w:rsidRPr="00345E36">
              <w:rPr>
                <w:sz w:val="24"/>
                <w:szCs w:val="24"/>
              </w:rPr>
              <w:t xml:space="preserve">) MOR (6.5 Å x 7.0 Å) </w:t>
            </w:r>
            <w:r w:rsidR="00E57025">
              <w:rPr>
                <w:sz w:val="24"/>
                <w:szCs w:val="24"/>
              </w:rPr>
              <w:t>c</w:t>
            </w:r>
            <w:r w:rsidRPr="00345E36">
              <w:rPr>
                <w:sz w:val="24"/>
                <w:szCs w:val="24"/>
              </w:rPr>
              <w:t xml:space="preserve">) STI (4.7 Å x 5.0 Å) </w:t>
            </w:r>
            <w:r w:rsidR="00E57025">
              <w:rPr>
                <w:sz w:val="24"/>
                <w:szCs w:val="24"/>
              </w:rPr>
              <w:t>d</w:t>
            </w:r>
            <w:r w:rsidRPr="00345E36">
              <w:rPr>
                <w:sz w:val="24"/>
                <w:szCs w:val="24"/>
              </w:rPr>
              <w:t>) FAU (7.4 Å x7.4 Å), in blue the cage surface. Zeolites are presented showing the biggest pore normal to the view</w:t>
            </w:r>
            <w:r w:rsidR="00811C3B">
              <w:rPr>
                <w:sz w:val="24"/>
                <w:szCs w:val="24"/>
              </w:rPr>
              <w:t>.</w:t>
            </w:r>
            <w:r w:rsidRPr="00345E36">
              <w:rPr>
                <w:sz w:val="24"/>
                <w:szCs w:val="24"/>
              </w:rPr>
              <w:t xml:space="preserve"> </w:t>
            </w:r>
            <w:r w:rsidR="00811C3B">
              <w:rPr>
                <w:sz w:val="24"/>
                <w:szCs w:val="24"/>
              </w:rPr>
              <w:t>S</w:t>
            </w:r>
            <w:r w:rsidRPr="00345E36">
              <w:rPr>
                <w:sz w:val="24"/>
                <w:szCs w:val="24"/>
              </w:rPr>
              <w:t>ilicon centres, in yellow</w:t>
            </w:r>
            <w:r w:rsidR="00811C3B">
              <w:rPr>
                <w:sz w:val="24"/>
                <w:szCs w:val="24"/>
              </w:rPr>
              <w:t>;</w:t>
            </w:r>
            <w:r w:rsidRPr="00345E36">
              <w:rPr>
                <w:sz w:val="24"/>
                <w:szCs w:val="24"/>
              </w:rPr>
              <w:t xml:space="preserve"> coordinate tetrahedrally oxygen atoms in red.</w:t>
            </w:r>
          </w:p>
        </w:tc>
      </w:tr>
    </w:tbl>
    <w:p w14:paraId="4679D241" w14:textId="77777777" w:rsidR="003215CF" w:rsidRDefault="003215CF" w:rsidP="00094FE1">
      <w:pPr>
        <w:rPr>
          <w:sz w:val="24"/>
          <w:szCs w:val="24"/>
        </w:rPr>
      </w:pPr>
    </w:p>
    <w:p w14:paraId="41B5B18D" w14:textId="77777777" w:rsidR="006D304D" w:rsidRDefault="006D304D">
      <w:pPr>
        <w:rPr>
          <w:sz w:val="24"/>
          <w:szCs w:val="24"/>
        </w:rPr>
        <w:sectPr w:rsidR="006D304D">
          <w:footerReference w:type="default" r:id="rId15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5A036095" w14:textId="0D639E1F" w:rsidR="00C76D83" w:rsidRDefault="00C76D83">
      <w:pPr>
        <w:rPr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16"/>
        <w:gridCol w:w="1165"/>
        <w:gridCol w:w="1951"/>
        <w:gridCol w:w="2584"/>
      </w:tblGrid>
      <w:tr w:rsidR="001D1277" w14:paraId="7BB961FA" w14:textId="4224206C" w:rsidTr="00AA2228">
        <w:trPr>
          <w:trHeight w:val="3525"/>
        </w:trPr>
        <w:tc>
          <w:tcPr>
            <w:tcW w:w="3316" w:type="dxa"/>
          </w:tcPr>
          <w:p w14:paraId="4786A5F4" w14:textId="569F667C" w:rsidR="008F7B64" w:rsidRDefault="008F7B64" w:rsidP="00094FE1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02A82139" wp14:editId="658CE2C3">
                  <wp:extent cx="2014427" cy="2056880"/>
                  <wp:effectExtent l="0" t="0" r="5080" b="635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469" t="14565" r="6129" b="9559"/>
                          <a:stretch/>
                        </pic:blipFill>
                        <pic:spPr bwMode="auto">
                          <a:xfrm>
                            <a:off x="0" y="0"/>
                            <a:ext cx="2015802" cy="2058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6" w:type="dxa"/>
            <w:gridSpan w:val="2"/>
          </w:tcPr>
          <w:p w14:paraId="139950B1" w14:textId="6D03060D" w:rsidR="008F7B64" w:rsidRDefault="008F7B64" w:rsidP="00094FE1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280C1BFB" wp14:editId="00BF419D">
                  <wp:extent cx="1885896" cy="1821873"/>
                  <wp:effectExtent l="0" t="0" r="635" b="698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/>
                          <pic:cNvPicPr/>
                        </pic:nvPicPr>
                        <pic:blipFill rotWithShape="1"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9229" t="8089" r="32085" b="8581"/>
                          <a:stretch/>
                        </pic:blipFill>
                        <pic:spPr bwMode="auto">
                          <a:xfrm>
                            <a:off x="0" y="0"/>
                            <a:ext cx="1893496" cy="182921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84" w:type="dxa"/>
          </w:tcPr>
          <w:p w14:paraId="7EFC949D" w14:textId="05EA6021" w:rsidR="008F7B64" w:rsidRDefault="001D1277" w:rsidP="00094FE1">
            <w:pPr>
              <w:rPr>
                <w:sz w:val="24"/>
                <w:szCs w:val="24"/>
              </w:rPr>
            </w:pPr>
            <w:r>
              <w:rPr>
                <w:b/>
                <w:bCs/>
                <w:noProof/>
                <w:sz w:val="24"/>
                <w:szCs w:val="24"/>
              </w:rPr>
              <w:drawing>
                <wp:inline distT="0" distB="0" distL="0" distR="0" wp14:anchorId="0B767369" wp14:editId="221E92A4">
                  <wp:extent cx="1540498" cy="1711037"/>
                  <wp:effectExtent l="0" t="0" r="3175" b="381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6"/>
                          <pic:cNvPicPr/>
                        </pic:nvPicPr>
                        <pic:blipFill rotWithShape="1"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9853" r="29769"/>
                          <a:stretch/>
                        </pic:blipFill>
                        <pic:spPr bwMode="auto">
                          <a:xfrm>
                            <a:off x="0" y="0"/>
                            <a:ext cx="1550841" cy="17225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A2228" w14:paraId="4EC035DA" w14:textId="0844B242" w:rsidTr="00AA2228">
        <w:tc>
          <w:tcPr>
            <w:tcW w:w="3316" w:type="dxa"/>
          </w:tcPr>
          <w:p w14:paraId="5717FFE1" w14:textId="38124256" w:rsidR="00AA2228" w:rsidRDefault="00AA2228" w:rsidP="00AA222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a)</w:t>
            </w:r>
          </w:p>
        </w:tc>
        <w:tc>
          <w:tcPr>
            <w:tcW w:w="3116" w:type="dxa"/>
            <w:gridSpan w:val="2"/>
          </w:tcPr>
          <w:p w14:paraId="45185D92" w14:textId="23B68B5D" w:rsidR="00AA2228" w:rsidRDefault="00B140AF" w:rsidP="0010793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b)</w:t>
            </w:r>
            <w:r w:rsidDel="00AA2228">
              <w:rPr>
                <w:sz w:val="24"/>
                <w:szCs w:val="24"/>
              </w:rPr>
              <w:t xml:space="preserve"> </w:t>
            </w:r>
          </w:p>
        </w:tc>
        <w:tc>
          <w:tcPr>
            <w:tcW w:w="2584" w:type="dxa"/>
          </w:tcPr>
          <w:p w14:paraId="4E774E44" w14:textId="3ED732B9" w:rsidR="00AA2228" w:rsidRDefault="00B140AF" w:rsidP="00AA222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c)</w:t>
            </w:r>
          </w:p>
        </w:tc>
      </w:tr>
      <w:tr w:rsidR="00AA5EB3" w14:paraId="67CB7406" w14:textId="563F6B6F" w:rsidTr="00AA2228">
        <w:tc>
          <w:tcPr>
            <w:tcW w:w="4479" w:type="dxa"/>
            <w:gridSpan w:val="2"/>
          </w:tcPr>
          <w:p w14:paraId="45DDC495" w14:textId="55204525" w:rsidR="00AA5EB3" w:rsidRDefault="00AA5EB3" w:rsidP="00847BD6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3205B71C" wp14:editId="251AF598">
                  <wp:extent cx="1905000" cy="2075949"/>
                  <wp:effectExtent l="0" t="0" r="0" b="635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9365" cy="20807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7" w:type="dxa"/>
            <w:gridSpan w:val="2"/>
          </w:tcPr>
          <w:p w14:paraId="5A09686D" w14:textId="19FF9A2D" w:rsidR="00AA5EB3" w:rsidRDefault="00294392" w:rsidP="00847BD6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27F43B39" wp14:editId="0FEA719B">
                  <wp:extent cx="1981200" cy="1926523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9302" cy="193440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4392" w14:paraId="0BA0F009" w14:textId="77777777" w:rsidTr="003D15AE">
        <w:tc>
          <w:tcPr>
            <w:tcW w:w="9016" w:type="dxa"/>
            <w:gridSpan w:val="4"/>
          </w:tcPr>
          <w:p w14:paraId="5B4BF272" w14:textId="2D0D39F1" w:rsidR="00294392" w:rsidRDefault="00294392" w:rsidP="00107932">
            <w:pPr>
              <w:jc w:val="center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(</w:t>
            </w:r>
            <w:r w:rsidR="00B140AF">
              <w:rPr>
                <w:noProof/>
                <w:sz w:val="24"/>
                <w:szCs w:val="24"/>
              </w:rPr>
              <w:t>d</w:t>
            </w:r>
            <w:r>
              <w:rPr>
                <w:noProof/>
                <w:sz w:val="24"/>
                <w:szCs w:val="24"/>
              </w:rPr>
              <w:t>)</w:t>
            </w:r>
          </w:p>
        </w:tc>
      </w:tr>
      <w:tr w:rsidR="00E124F6" w14:paraId="60E94AA5" w14:textId="76B927EB" w:rsidTr="00AA2228">
        <w:tc>
          <w:tcPr>
            <w:tcW w:w="4479" w:type="dxa"/>
            <w:gridSpan w:val="2"/>
          </w:tcPr>
          <w:p w14:paraId="44E0033E" w14:textId="2284104F" w:rsidR="00E124F6" w:rsidRDefault="00E124F6" w:rsidP="00294392">
            <w:pPr>
              <w:jc w:val="center"/>
              <w:rPr>
                <w:noProof/>
                <w:sz w:val="24"/>
                <w:szCs w:val="24"/>
              </w:rPr>
            </w:pPr>
            <w:r w:rsidRPr="00176259">
              <w:rPr>
                <w:sz w:val="24"/>
                <w:szCs w:val="24"/>
              </w:rPr>
              <w:object w:dxaOrig="3489" w:dyaOrig="2731" w14:anchorId="78A9BB5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9.45pt;height:78.85pt" o:ole="">
                  <v:imagedata r:id="rId21" o:title=""/>
                </v:shape>
                <o:OLEObject Type="Embed" ProgID="ChemDraw.Document.6.0" ShapeID="_x0000_i1025" DrawAspect="Content" ObjectID="_1788877877" r:id="rId22"/>
              </w:object>
            </w:r>
          </w:p>
        </w:tc>
        <w:tc>
          <w:tcPr>
            <w:tcW w:w="4537" w:type="dxa"/>
            <w:gridSpan w:val="2"/>
          </w:tcPr>
          <w:p w14:paraId="383D5131" w14:textId="29127403" w:rsidR="00E124F6" w:rsidRDefault="00F3462C" w:rsidP="00294392">
            <w:pPr>
              <w:jc w:val="center"/>
              <w:rPr>
                <w:noProof/>
                <w:sz w:val="24"/>
                <w:szCs w:val="24"/>
              </w:rPr>
            </w:pPr>
            <w:r w:rsidRPr="00F3462C">
              <w:rPr>
                <w:noProof/>
                <w:sz w:val="24"/>
                <w:szCs w:val="24"/>
              </w:rPr>
              <w:object w:dxaOrig="2390" w:dyaOrig="2997" w14:anchorId="364FA8FB">
                <v:shape id="_x0000_i1026" type="#_x0000_t75" style="width:1in;height:86.85pt" o:ole="">
                  <v:imagedata r:id="rId23" o:title=""/>
                </v:shape>
                <o:OLEObject Type="Embed" ProgID="ChemDraw.Document.6.0" ShapeID="_x0000_i1026" DrawAspect="Content" ObjectID="_1788877878" r:id="rId24"/>
              </w:object>
            </w:r>
          </w:p>
        </w:tc>
      </w:tr>
      <w:tr w:rsidR="00F3462C" w14:paraId="301D80B9" w14:textId="77777777" w:rsidTr="00AA2228">
        <w:tc>
          <w:tcPr>
            <w:tcW w:w="4479" w:type="dxa"/>
            <w:gridSpan w:val="2"/>
          </w:tcPr>
          <w:p w14:paraId="4CA72734" w14:textId="6F748D24" w:rsidR="00F3462C" w:rsidRPr="00176259" w:rsidRDefault="00F3462C" w:rsidP="0029439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</w:t>
            </w:r>
            <w:r w:rsidR="00B140AF">
              <w:rPr>
                <w:sz w:val="24"/>
                <w:szCs w:val="24"/>
              </w:rPr>
              <w:t>e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4537" w:type="dxa"/>
            <w:gridSpan w:val="2"/>
          </w:tcPr>
          <w:p w14:paraId="4397C2EB" w14:textId="65579FED" w:rsidR="00F3462C" w:rsidRPr="00F3462C" w:rsidRDefault="00F3462C" w:rsidP="00294392">
            <w:pPr>
              <w:jc w:val="center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(</w:t>
            </w:r>
            <w:r w:rsidR="00B140AF">
              <w:rPr>
                <w:noProof/>
                <w:sz w:val="24"/>
                <w:szCs w:val="24"/>
              </w:rPr>
              <w:t>f</w:t>
            </w:r>
            <w:r>
              <w:rPr>
                <w:noProof/>
                <w:sz w:val="24"/>
                <w:szCs w:val="24"/>
              </w:rPr>
              <w:t>)</w:t>
            </w:r>
          </w:p>
        </w:tc>
      </w:tr>
      <w:tr w:rsidR="00825BAF" w14:paraId="29C07328" w14:textId="77777777" w:rsidTr="00E16A82">
        <w:tc>
          <w:tcPr>
            <w:tcW w:w="9016" w:type="dxa"/>
            <w:gridSpan w:val="4"/>
          </w:tcPr>
          <w:p w14:paraId="2BE921BF" w14:textId="4E86B2B0" w:rsidR="00825BAF" w:rsidRPr="006A3871" w:rsidRDefault="00B9500E" w:rsidP="00107932">
            <w:pPr>
              <w:spacing w:line="240" w:lineRule="auto"/>
              <w:rPr>
                <w:bCs/>
                <w:iCs/>
                <w:noProof/>
                <w:sz w:val="24"/>
                <w:szCs w:val="24"/>
              </w:rPr>
            </w:pPr>
            <w:r w:rsidRPr="00B9500E">
              <w:rPr>
                <w:b/>
                <w:bCs/>
                <w:iCs/>
                <w:noProof/>
                <w:sz w:val="24"/>
                <w:szCs w:val="24"/>
              </w:rPr>
              <w:t xml:space="preserve">Figure </w:t>
            </w:r>
            <w:r w:rsidR="00902581">
              <w:rPr>
                <w:b/>
                <w:bCs/>
                <w:iCs/>
                <w:noProof/>
                <w:sz w:val="24"/>
                <w:szCs w:val="24"/>
              </w:rPr>
              <w:t>S2</w:t>
            </w:r>
            <w:r w:rsidRPr="00B9500E">
              <w:rPr>
                <w:bCs/>
                <w:iCs/>
                <w:noProof/>
                <w:sz w:val="24"/>
                <w:szCs w:val="24"/>
              </w:rPr>
              <w:t xml:space="preserve"> MOF structures and linkers </w:t>
            </w:r>
            <w:r w:rsidRPr="00B9500E">
              <w:rPr>
                <w:bCs/>
                <w:iCs/>
                <w:noProof/>
                <w:sz w:val="24"/>
                <w:szCs w:val="24"/>
                <w:vertAlign w:val="superscript"/>
              </w:rPr>
              <w:footnoteReference w:id="2"/>
            </w:r>
            <w:r w:rsidRPr="00B9500E">
              <w:rPr>
                <w:bCs/>
                <w:iCs/>
                <w:noProof/>
                <w:sz w:val="24"/>
                <w:szCs w:val="24"/>
              </w:rPr>
              <w:t>: a</w:t>
            </w:r>
            <w:r w:rsidR="00B140AF">
              <w:rPr>
                <w:bCs/>
                <w:iCs/>
                <w:noProof/>
                <w:sz w:val="24"/>
                <w:szCs w:val="24"/>
              </w:rPr>
              <w:t>,b,c</w:t>
            </w:r>
            <w:r w:rsidRPr="00B9500E">
              <w:rPr>
                <w:bCs/>
                <w:iCs/>
                <w:noProof/>
                <w:sz w:val="24"/>
                <w:szCs w:val="24"/>
              </w:rPr>
              <w:t xml:space="preserve">) HKUST-1 (a=b=c=26.303 Å, α=β=γ=90°)  </w:t>
            </w:r>
            <w:r w:rsidRPr="00B9500E">
              <w:rPr>
                <w:bCs/>
                <w:iCs/>
                <w:noProof/>
                <w:sz w:val="24"/>
                <w:szCs w:val="24"/>
              </w:rPr>
              <w:fldChar w:fldCharType="begin"/>
            </w:r>
            <w:r w:rsidRPr="00B9500E">
              <w:rPr>
                <w:bCs/>
                <w:iCs/>
                <w:noProof/>
                <w:sz w:val="24"/>
                <w:szCs w:val="24"/>
              </w:rPr>
              <w:instrText xml:space="preserve"> ADDIN ZOTERO_ITEM CSL_CITATION {"citationID":"BX7pFyBv","properties":{"formattedCitation":"[120]","plainCitation":"[120]","noteIndex":0},"citationItems":[{"id":1906,"uris":["http://zotero.org/groups/4685798/items/FLMQBXA2"],"itemData":{"id":1906,"type":"article-journal","container-title":"Chemical Communications","DOI":"10.1039/C7CC05927B","issue":"79","language":"en","note":"publisher: Royal Society of Chemistry","page":"10851-10869","source":"pubs.rsc.org","title":"Tuneable nature of metal organic frameworks as heterogeneous solid catalysts for alcohol oxidation","volume":"53","author":[{"family":"Dhakshinamoorthy","given":"Amarajothi"},{"family":"M. Asiri","given":"Abdullah"},{"family":"Garcia","given":"Hermenegildo"}],"issued":{"date-parts":[["2017"]]}}}],"schema":"https://github.com/citation-style-language/schema/raw/master/csl-citation.json"} </w:instrText>
            </w:r>
            <w:r w:rsidRPr="00B9500E">
              <w:rPr>
                <w:bCs/>
                <w:iCs/>
                <w:noProof/>
                <w:sz w:val="24"/>
                <w:szCs w:val="24"/>
              </w:rPr>
              <w:fldChar w:fldCharType="separate"/>
            </w:r>
            <w:r w:rsidRPr="00B9500E">
              <w:rPr>
                <w:bCs/>
                <w:iCs/>
                <w:noProof/>
                <w:sz w:val="24"/>
                <w:szCs w:val="24"/>
              </w:rPr>
              <w:t>[120]</w:t>
            </w:r>
            <w:r w:rsidRPr="00B9500E">
              <w:rPr>
                <w:noProof/>
                <w:sz w:val="24"/>
                <w:szCs w:val="24"/>
              </w:rPr>
              <w:fldChar w:fldCharType="end"/>
            </w:r>
            <w:r w:rsidRPr="00B9500E">
              <w:rPr>
                <w:bCs/>
                <w:iCs/>
                <w:noProof/>
                <w:sz w:val="24"/>
                <w:szCs w:val="24"/>
              </w:rPr>
              <w:t xml:space="preserve"> </w:t>
            </w:r>
            <w:r w:rsidR="00B140AF">
              <w:rPr>
                <w:bCs/>
                <w:iCs/>
                <w:noProof/>
                <w:sz w:val="24"/>
                <w:szCs w:val="24"/>
              </w:rPr>
              <w:t>d</w:t>
            </w:r>
            <w:r w:rsidRPr="00B9500E">
              <w:rPr>
                <w:bCs/>
                <w:iCs/>
                <w:noProof/>
                <w:sz w:val="24"/>
                <w:szCs w:val="24"/>
              </w:rPr>
              <w:t xml:space="preserve">) UiO-66 (a=b=c=20.978 Å, α=β=γ=90°)   </w:t>
            </w:r>
            <w:r w:rsidR="00B140AF">
              <w:rPr>
                <w:bCs/>
                <w:iCs/>
                <w:noProof/>
                <w:sz w:val="24"/>
                <w:szCs w:val="24"/>
              </w:rPr>
              <w:t>e</w:t>
            </w:r>
            <w:r w:rsidRPr="00B9500E">
              <w:rPr>
                <w:bCs/>
                <w:iCs/>
                <w:noProof/>
                <w:sz w:val="24"/>
                <w:szCs w:val="24"/>
              </w:rPr>
              <w:t xml:space="preserve">) benzene-1,3,5-tricarboxylic acid </w:t>
            </w:r>
            <w:r w:rsidR="00B140AF">
              <w:rPr>
                <w:bCs/>
                <w:iCs/>
                <w:noProof/>
                <w:sz w:val="24"/>
                <w:szCs w:val="24"/>
              </w:rPr>
              <w:t>f</w:t>
            </w:r>
            <w:r w:rsidRPr="00B9500E">
              <w:rPr>
                <w:bCs/>
                <w:iCs/>
                <w:noProof/>
                <w:sz w:val="24"/>
                <w:szCs w:val="24"/>
              </w:rPr>
              <w:t>) benzene-1,4-dicarboxylic acid, in UiO-66 (R</w:t>
            </w:r>
            <w:r w:rsidRPr="00B9500E">
              <w:rPr>
                <w:bCs/>
                <w:iCs/>
                <w:noProof/>
                <w:sz w:val="24"/>
                <w:szCs w:val="24"/>
                <w:vertAlign w:val="subscript"/>
              </w:rPr>
              <w:t>1</w:t>
            </w:r>
            <w:r w:rsidRPr="00B9500E">
              <w:rPr>
                <w:bCs/>
                <w:iCs/>
                <w:noProof/>
                <w:sz w:val="24"/>
                <w:szCs w:val="24"/>
              </w:rPr>
              <w:t>, R</w:t>
            </w:r>
            <w:r w:rsidRPr="00B9500E">
              <w:rPr>
                <w:bCs/>
                <w:iCs/>
                <w:noProof/>
                <w:sz w:val="24"/>
                <w:szCs w:val="24"/>
                <w:vertAlign w:val="subscript"/>
              </w:rPr>
              <w:t>2</w:t>
            </w:r>
            <w:r w:rsidRPr="00B9500E">
              <w:rPr>
                <w:bCs/>
                <w:iCs/>
                <w:noProof/>
                <w:sz w:val="24"/>
                <w:szCs w:val="24"/>
              </w:rPr>
              <w:t xml:space="preserve"> = H), in UiO-66-NH</w:t>
            </w:r>
            <w:r w:rsidRPr="00B9500E">
              <w:rPr>
                <w:bCs/>
                <w:iCs/>
                <w:noProof/>
                <w:sz w:val="24"/>
                <w:szCs w:val="24"/>
                <w:vertAlign w:val="subscript"/>
              </w:rPr>
              <w:t xml:space="preserve">2 </w:t>
            </w:r>
            <w:r w:rsidRPr="00B9500E">
              <w:rPr>
                <w:bCs/>
                <w:iCs/>
                <w:noProof/>
                <w:sz w:val="24"/>
                <w:szCs w:val="24"/>
              </w:rPr>
              <w:t>(R</w:t>
            </w:r>
            <w:r w:rsidRPr="00B9500E">
              <w:rPr>
                <w:bCs/>
                <w:iCs/>
                <w:noProof/>
                <w:sz w:val="24"/>
                <w:szCs w:val="24"/>
                <w:vertAlign w:val="subscript"/>
              </w:rPr>
              <w:t>1</w:t>
            </w:r>
            <w:r w:rsidRPr="00B9500E">
              <w:rPr>
                <w:bCs/>
                <w:iCs/>
                <w:noProof/>
                <w:sz w:val="24"/>
                <w:szCs w:val="24"/>
              </w:rPr>
              <w:t>=H ,</w:t>
            </w:r>
            <w:r w:rsidRPr="00B9500E">
              <w:rPr>
                <w:bCs/>
                <w:i/>
                <w:iCs/>
                <w:noProof/>
                <w:sz w:val="24"/>
                <w:szCs w:val="24"/>
              </w:rPr>
              <w:t xml:space="preserve"> </w:t>
            </w:r>
            <w:r w:rsidRPr="00B9500E">
              <w:rPr>
                <w:bCs/>
                <w:iCs/>
                <w:noProof/>
                <w:sz w:val="24"/>
                <w:szCs w:val="24"/>
              </w:rPr>
              <w:t>R</w:t>
            </w:r>
            <w:r w:rsidRPr="00B9500E">
              <w:rPr>
                <w:bCs/>
                <w:iCs/>
                <w:noProof/>
                <w:sz w:val="24"/>
                <w:szCs w:val="24"/>
                <w:vertAlign w:val="subscript"/>
              </w:rPr>
              <w:t>2</w:t>
            </w:r>
            <w:r w:rsidRPr="00B9500E">
              <w:rPr>
                <w:bCs/>
                <w:iCs/>
                <w:noProof/>
                <w:sz w:val="24"/>
                <w:szCs w:val="24"/>
              </w:rPr>
              <w:t xml:space="preserve"> = NH</w:t>
            </w:r>
            <w:r w:rsidRPr="00B9500E">
              <w:rPr>
                <w:bCs/>
                <w:iCs/>
                <w:noProof/>
                <w:sz w:val="24"/>
                <w:szCs w:val="24"/>
                <w:vertAlign w:val="subscript"/>
              </w:rPr>
              <w:t>2</w:t>
            </w:r>
            <w:r w:rsidRPr="00B9500E">
              <w:rPr>
                <w:bCs/>
                <w:iCs/>
                <w:noProof/>
                <w:sz w:val="24"/>
                <w:szCs w:val="24"/>
              </w:rPr>
              <w:t>, in UiO-66-(COOH)</w:t>
            </w:r>
            <w:r w:rsidRPr="00B9500E">
              <w:rPr>
                <w:bCs/>
                <w:iCs/>
                <w:noProof/>
                <w:sz w:val="24"/>
                <w:szCs w:val="24"/>
                <w:vertAlign w:val="subscript"/>
              </w:rPr>
              <w:t>2</w:t>
            </w:r>
            <w:r w:rsidRPr="00B9500E">
              <w:rPr>
                <w:bCs/>
                <w:i/>
                <w:iCs/>
                <w:noProof/>
                <w:sz w:val="24"/>
                <w:szCs w:val="24"/>
              </w:rPr>
              <w:t xml:space="preserve">  </w:t>
            </w:r>
            <w:r w:rsidRPr="00B9500E">
              <w:rPr>
                <w:bCs/>
                <w:iCs/>
                <w:noProof/>
                <w:sz w:val="24"/>
                <w:szCs w:val="24"/>
              </w:rPr>
              <w:t>R</w:t>
            </w:r>
            <w:r w:rsidRPr="00B9500E">
              <w:rPr>
                <w:bCs/>
                <w:iCs/>
                <w:noProof/>
                <w:sz w:val="24"/>
                <w:szCs w:val="24"/>
                <w:vertAlign w:val="subscript"/>
              </w:rPr>
              <w:t>1</w:t>
            </w:r>
            <w:r w:rsidRPr="00B9500E">
              <w:rPr>
                <w:bCs/>
                <w:iCs/>
                <w:noProof/>
                <w:sz w:val="24"/>
                <w:szCs w:val="24"/>
              </w:rPr>
              <w:t>, R</w:t>
            </w:r>
            <w:r w:rsidRPr="00B9500E">
              <w:rPr>
                <w:bCs/>
                <w:iCs/>
                <w:noProof/>
                <w:sz w:val="24"/>
                <w:szCs w:val="24"/>
                <w:vertAlign w:val="subscript"/>
              </w:rPr>
              <w:t>2</w:t>
            </w:r>
            <w:r w:rsidRPr="00B9500E">
              <w:rPr>
                <w:bCs/>
                <w:iCs/>
                <w:noProof/>
                <w:sz w:val="24"/>
                <w:szCs w:val="24"/>
              </w:rPr>
              <w:t xml:space="preserve"> =</w:t>
            </w:r>
            <w:r w:rsidRPr="00B9500E">
              <w:rPr>
                <w:bCs/>
                <w:i/>
                <w:iCs/>
                <w:noProof/>
                <w:sz w:val="24"/>
                <w:szCs w:val="24"/>
              </w:rPr>
              <w:t xml:space="preserve"> </w:t>
            </w:r>
            <w:r w:rsidRPr="00B9500E">
              <w:rPr>
                <w:bCs/>
                <w:iCs/>
                <w:noProof/>
                <w:sz w:val="24"/>
                <w:szCs w:val="24"/>
              </w:rPr>
              <w:t>COOH). Carbons are in grey, oxygen are in red, hydrogen in white, copper in light blue.</w:t>
            </w:r>
          </w:p>
        </w:tc>
      </w:tr>
    </w:tbl>
    <w:p w14:paraId="363A86F7" w14:textId="77777777" w:rsidR="00902581" w:rsidRPr="00176259" w:rsidRDefault="00902581">
      <w:pPr>
        <w:rPr>
          <w:sz w:val="24"/>
          <w:szCs w:val="24"/>
        </w:rPr>
      </w:pPr>
    </w:p>
    <w:p w14:paraId="1D188359" w14:textId="77777777" w:rsidR="00902581" w:rsidRDefault="00902581">
      <w:pPr>
        <w:rPr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16"/>
      </w:tblGrid>
      <w:tr w:rsidR="004E3A84" w14:paraId="69B63FCD" w14:textId="77777777" w:rsidTr="00847BD6">
        <w:tc>
          <w:tcPr>
            <w:tcW w:w="9016" w:type="dxa"/>
            <w:vAlign w:val="center"/>
          </w:tcPr>
          <w:p w14:paraId="03CDA95C" w14:textId="2081E760" w:rsidR="004E3A84" w:rsidRDefault="004E3A84" w:rsidP="00847BD6">
            <w:pPr>
              <w:jc w:val="center"/>
              <w:rPr>
                <w:sz w:val="24"/>
                <w:szCs w:val="24"/>
              </w:rPr>
            </w:pPr>
          </w:p>
          <w:p w14:paraId="32B876E7" w14:textId="54956EEF" w:rsidR="004E3A84" w:rsidRDefault="004E3A84" w:rsidP="00847BD6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en-GB"/>
              </w:rPr>
              <w:drawing>
                <wp:inline distT="0" distB="0" distL="0" distR="0" wp14:anchorId="1F3F4D93" wp14:editId="7638C267">
                  <wp:extent cx="2563091" cy="1718932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Picture 14"/>
                          <pic:cNvPicPr/>
                        </pic:nvPicPr>
                        <pic:blipFill rotWithShape="1"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992" t="10276" r="22818" b="7194"/>
                          <a:stretch/>
                        </pic:blipFill>
                        <pic:spPr bwMode="auto">
                          <a:xfrm>
                            <a:off x="0" y="0"/>
                            <a:ext cx="2601495" cy="174468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F18AC" w14:paraId="5A4AACFA" w14:textId="77777777" w:rsidTr="00541E31">
        <w:tc>
          <w:tcPr>
            <w:tcW w:w="9016" w:type="dxa"/>
          </w:tcPr>
          <w:p w14:paraId="0274EA3C" w14:textId="7E905932" w:rsidR="00BF18AC" w:rsidRPr="00107932" w:rsidRDefault="00865582" w:rsidP="00107932">
            <w:pPr>
              <w:spacing w:line="240" w:lineRule="auto"/>
              <w:rPr>
                <w:b/>
                <w:bCs/>
                <w:iCs/>
                <w:sz w:val="24"/>
                <w:szCs w:val="24"/>
              </w:rPr>
            </w:pPr>
            <w:bookmarkStart w:id="1" w:name="_Hlk158720635"/>
            <w:r w:rsidRPr="00107932">
              <w:rPr>
                <w:b/>
                <w:iCs/>
                <w:sz w:val="24"/>
                <w:szCs w:val="24"/>
              </w:rPr>
              <w:t xml:space="preserve">Figure </w:t>
            </w:r>
            <w:bookmarkEnd w:id="1"/>
            <w:r w:rsidRPr="00107932">
              <w:rPr>
                <w:b/>
                <w:iCs/>
                <w:sz w:val="24"/>
                <w:szCs w:val="24"/>
              </w:rPr>
              <w:t>S3</w:t>
            </w:r>
            <w:r w:rsidRPr="00865582">
              <w:rPr>
                <w:bCs/>
                <w:iCs/>
                <w:sz w:val="24"/>
                <w:szCs w:val="24"/>
              </w:rPr>
              <w:t xml:space="preserve"> </w:t>
            </w:r>
            <w:r w:rsidR="007D5AC2" w:rsidRPr="00865582">
              <w:rPr>
                <w:bCs/>
                <w:iCs/>
                <w:sz w:val="24"/>
                <w:szCs w:val="24"/>
              </w:rPr>
              <w:t>C</w:t>
            </w:r>
            <w:r w:rsidR="007D5AC2">
              <w:rPr>
                <w:bCs/>
                <w:iCs/>
                <w:sz w:val="24"/>
                <w:szCs w:val="24"/>
              </w:rPr>
              <w:t>rystal</w:t>
            </w:r>
            <w:r w:rsidR="007D5AC2" w:rsidRPr="00865582">
              <w:rPr>
                <w:bCs/>
                <w:iCs/>
                <w:sz w:val="24"/>
                <w:szCs w:val="24"/>
              </w:rPr>
              <w:t xml:space="preserve"> </w:t>
            </w:r>
            <w:r w:rsidR="007D5AC2">
              <w:rPr>
                <w:bCs/>
                <w:iCs/>
                <w:sz w:val="24"/>
                <w:szCs w:val="24"/>
              </w:rPr>
              <w:t>s</w:t>
            </w:r>
            <w:r w:rsidR="007D5AC2" w:rsidRPr="00865582">
              <w:rPr>
                <w:bCs/>
                <w:iCs/>
                <w:sz w:val="24"/>
                <w:szCs w:val="24"/>
              </w:rPr>
              <w:t xml:space="preserve">tructure </w:t>
            </w:r>
            <w:r w:rsidRPr="00865582">
              <w:rPr>
                <w:bCs/>
                <w:iCs/>
                <w:sz w:val="24"/>
                <w:szCs w:val="24"/>
              </w:rPr>
              <w:t>of MoS</w:t>
            </w:r>
            <w:r w:rsidRPr="00847BD6">
              <w:rPr>
                <w:bCs/>
                <w:iCs/>
                <w:sz w:val="24"/>
                <w:szCs w:val="24"/>
                <w:vertAlign w:val="subscript"/>
              </w:rPr>
              <w:t>2</w:t>
            </w:r>
            <w:r w:rsidRPr="00865582">
              <w:rPr>
                <w:bCs/>
                <w:iCs/>
                <w:sz w:val="24"/>
                <w:szCs w:val="24"/>
              </w:rPr>
              <w:t xml:space="preserve"> (</w:t>
            </w:r>
            <w:r w:rsidRPr="00865582">
              <w:rPr>
                <w:bCs/>
                <w:i/>
                <w:iCs/>
                <w:sz w:val="24"/>
                <w:szCs w:val="24"/>
              </w:rPr>
              <w:t>a</w:t>
            </w:r>
            <w:r w:rsidRPr="00865582">
              <w:rPr>
                <w:bCs/>
                <w:iCs/>
                <w:sz w:val="24"/>
                <w:szCs w:val="24"/>
              </w:rPr>
              <w:t>=</w:t>
            </w:r>
            <w:r w:rsidRPr="00865582">
              <w:rPr>
                <w:bCs/>
                <w:i/>
                <w:iCs/>
                <w:sz w:val="24"/>
                <w:szCs w:val="24"/>
              </w:rPr>
              <w:t>b</w:t>
            </w:r>
            <w:r w:rsidRPr="00865582">
              <w:rPr>
                <w:bCs/>
                <w:iCs/>
                <w:sz w:val="24"/>
                <w:szCs w:val="24"/>
              </w:rPr>
              <w:t xml:space="preserve">=3.15 Å, </w:t>
            </w:r>
            <w:r w:rsidR="008E305C">
              <w:rPr>
                <w:bCs/>
                <w:iCs/>
                <w:sz w:val="24"/>
                <w:szCs w:val="24"/>
              </w:rPr>
              <w:t>c</w:t>
            </w:r>
            <w:r w:rsidRPr="00865582">
              <w:rPr>
                <w:bCs/>
                <w:iCs/>
                <w:sz w:val="24"/>
                <w:szCs w:val="24"/>
              </w:rPr>
              <w:t xml:space="preserve">=12.3 Å α=β=90° γ=120°, molybdenum is in pink, sulphur is in yellow).  </w:t>
            </w:r>
          </w:p>
        </w:tc>
      </w:tr>
    </w:tbl>
    <w:p w14:paraId="01B5D6CD" w14:textId="77777777" w:rsidR="00902581" w:rsidRPr="00C9640B" w:rsidRDefault="00902581">
      <w:pPr>
        <w:rPr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194"/>
        <w:gridCol w:w="2239"/>
        <w:gridCol w:w="2239"/>
        <w:gridCol w:w="2344"/>
      </w:tblGrid>
      <w:tr w:rsidR="003B4363" w14:paraId="2BA4656C" w14:textId="77777777" w:rsidTr="00107932">
        <w:trPr>
          <w:jc w:val="center"/>
        </w:trPr>
        <w:tc>
          <w:tcPr>
            <w:tcW w:w="2231" w:type="dxa"/>
          </w:tcPr>
          <w:p w14:paraId="46EB8280" w14:textId="12BE3569" w:rsidR="003B4363" w:rsidRDefault="00827DD4" w:rsidP="00094FE1">
            <w:pPr>
              <w:rPr>
                <w:sz w:val="24"/>
                <w:szCs w:val="24"/>
              </w:rPr>
            </w:pPr>
            <w:r w:rsidRPr="00827DD4">
              <w:rPr>
                <w:sz w:val="24"/>
                <w:szCs w:val="24"/>
              </w:rPr>
              <w:object w:dxaOrig="4605" w:dyaOrig="3374" w14:anchorId="046ADD73">
                <v:shape id="_x0000_i1027" type="#_x0000_t75" style="width:99.45pt;height:1in" o:ole="">
                  <v:imagedata r:id="rId26" o:title=""/>
                </v:shape>
                <o:OLEObject Type="Embed" ProgID="ChemDraw.Document.6.0" ShapeID="_x0000_i1027" DrawAspect="Content" ObjectID="_1788877879" r:id="rId27"/>
              </w:object>
            </w:r>
          </w:p>
        </w:tc>
        <w:tc>
          <w:tcPr>
            <w:tcW w:w="2245" w:type="dxa"/>
          </w:tcPr>
          <w:p w14:paraId="53FA506D" w14:textId="4AB85B73" w:rsidR="003B4363" w:rsidRDefault="00430747" w:rsidP="00094FE1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5D6D8250" wp14:editId="5D4F6A92">
                  <wp:extent cx="1288415" cy="914400"/>
                  <wp:effectExtent l="0" t="0" r="6985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8415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45" w:type="dxa"/>
          </w:tcPr>
          <w:p w14:paraId="44EC3CF7" w14:textId="0C4334A5" w:rsidR="003B4363" w:rsidRDefault="00F051F1" w:rsidP="00094FE1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5CF4DC1F" wp14:editId="7EEAAEDC">
                  <wp:extent cx="1288415" cy="1101725"/>
                  <wp:effectExtent l="0" t="0" r="6985" b="3175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8415" cy="1101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95" w:type="dxa"/>
          </w:tcPr>
          <w:p w14:paraId="35EBA1A1" w14:textId="19379574" w:rsidR="003B4363" w:rsidRDefault="003A4084" w:rsidP="00094FE1">
            <w:pPr>
              <w:rPr>
                <w:sz w:val="24"/>
                <w:szCs w:val="24"/>
              </w:rPr>
            </w:pPr>
            <w:r w:rsidRPr="00DB7EEB">
              <w:rPr>
                <w:sz w:val="24"/>
                <w:szCs w:val="24"/>
              </w:rPr>
              <w:object w:dxaOrig="4613" w:dyaOrig="3377" w14:anchorId="47E437A5">
                <v:shape id="_x0000_i1028" type="#_x0000_t75" style="width:107.45pt;height:78.85pt" o:ole="">
                  <v:imagedata r:id="rId30" o:title=""/>
                </v:shape>
                <o:OLEObject Type="Embed" ProgID="ChemDraw.Document.6.0" ShapeID="_x0000_i1028" DrawAspect="Content" ObjectID="_1788877880" r:id="rId31"/>
              </w:object>
            </w:r>
          </w:p>
        </w:tc>
      </w:tr>
      <w:tr w:rsidR="003B4363" w14:paraId="7DAE9311" w14:textId="77777777" w:rsidTr="00107932">
        <w:trPr>
          <w:jc w:val="center"/>
        </w:trPr>
        <w:tc>
          <w:tcPr>
            <w:tcW w:w="2231" w:type="dxa"/>
          </w:tcPr>
          <w:p w14:paraId="63DFA721" w14:textId="6238FDCA" w:rsidR="003B4363" w:rsidRPr="00847BD6" w:rsidRDefault="00664023" w:rsidP="00847BD6">
            <w:pPr>
              <w:jc w:val="center"/>
              <w:rPr>
                <w:b/>
                <w:bCs/>
                <w:sz w:val="20"/>
                <w:szCs w:val="20"/>
              </w:rPr>
            </w:pPr>
            <w:r w:rsidRPr="00847BD6">
              <w:rPr>
                <w:b/>
                <w:bCs/>
                <w:sz w:val="20"/>
                <w:szCs w:val="20"/>
              </w:rPr>
              <w:t>(a)</w:t>
            </w:r>
          </w:p>
        </w:tc>
        <w:tc>
          <w:tcPr>
            <w:tcW w:w="2245" w:type="dxa"/>
          </w:tcPr>
          <w:p w14:paraId="161B8A89" w14:textId="781A019B" w:rsidR="003B4363" w:rsidRPr="00847BD6" w:rsidRDefault="00664023" w:rsidP="00847BD6">
            <w:pPr>
              <w:jc w:val="center"/>
              <w:rPr>
                <w:b/>
                <w:bCs/>
                <w:sz w:val="20"/>
                <w:szCs w:val="20"/>
              </w:rPr>
            </w:pPr>
            <w:r w:rsidRPr="00847BD6">
              <w:rPr>
                <w:b/>
                <w:bCs/>
                <w:sz w:val="20"/>
                <w:szCs w:val="20"/>
              </w:rPr>
              <w:t>(b)</w:t>
            </w:r>
          </w:p>
        </w:tc>
        <w:tc>
          <w:tcPr>
            <w:tcW w:w="2245" w:type="dxa"/>
          </w:tcPr>
          <w:p w14:paraId="399E72AD" w14:textId="1FBD1B43" w:rsidR="003B4363" w:rsidRPr="00847BD6" w:rsidRDefault="00664023" w:rsidP="00847BD6">
            <w:pPr>
              <w:jc w:val="center"/>
              <w:rPr>
                <w:b/>
                <w:bCs/>
                <w:sz w:val="20"/>
                <w:szCs w:val="20"/>
              </w:rPr>
            </w:pPr>
            <w:r w:rsidRPr="00847BD6">
              <w:rPr>
                <w:b/>
                <w:bCs/>
                <w:sz w:val="20"/>
                <w:szCs w:val="20"/>
              </w:rPr>
              <w:t>(c)</w:t>
            </w:r>
          </w:p>
        </w:tc>
        <w:tc>
          <w:tcPr>
            <w:tcW w:w="2295" w:type="dxa"/>
          </w:tcPr>
          <w:p w14:paraId="0EA22693" w14:textId="5E36CDF4" w:rsidR="003B4363" w:rsidRPr="00847BD6" w:rsidRDefault="00664023" w:rsidP="00847BD6">
            <w:pPr>
              <w:jc w:val="center"/>
              <w:rPr>
                <w:b/>
                <w:bCs/>
                <w:sz w:val="20"/>
                <w:szCs w:val="20"/>
              </w:rPr>
            </w:pPr>
            <w:r w:rsidRPr="00847BD6">
              <w:rPr>
                <w:b/>
                <w:bCs/>
                <w:sz w:val="20"/>
                <w:szCs w:val="20"/>
              </w:rPr>
              <w:t>(d)</w:t>
            </w:r>
          </w:p>
        </w:tc>
      </w:tr>
      <w:tr w:rsidR="00664023" w14:paraId="673D5114" w14:textId="77777777" w:rsidTr="00107932">
        <w:trPr>
          <w:jc w:val="center"/>
        </w:trPr>
        <w:tc>
          <w:tcPr>
            <w:tcW w:w="9016" w:type="dxa"/>
            <w:gridSpan w:val="4"/>
          </w:tcPr>
          <w:p w14:paraId="5022EF25" w14:textId="1F70C64A" w:rsidR="00664023" w:rsidRPr="006A3871" w:rsidRDefault="0059090B" w:rsidP="00107932">
            <w:pPr>
              <w:spacing w:line="240" w:lineRule="auto"/>
              <w:rPr>
                <w:bCs/>
                <w:iCs/>
                <w:sz w:val="24"/>
                <w:szCs w:val="24"/>
              </w:rPr>
            </w:pPr>
            <w:r w:rsidRPr="00107932">
              <w:rPr>
                <w:b/>
                <w:iCs/>
                <w:sz w:val="24"/>
                <w:szCs w:val="24"/>
              </w:rPr>
              <w:t>Figure S4</w:t>
            </w:r>
            <w:r>
              <w:rPr>
                <w:bCs/>
                <w:iCs/>
                <w:sz w:val="24"/>
                <w:szCs w:val="24"/>
              </w:rPr>
              <w:t xml:space="preserve"> </w:t>
            </w:r>
            <w:r w:rsidRPr="0059090B">
              <w:rPr>
                <w:bCs/>
                <w:iCs/>
                <w:sz w:val="24"/>
                <w:szCs w:val="24"/>
              </w:rPr>
              <w:t>Chemical structures of a) chitosan, b) starch (amylose), c) starch (amylopectin), and d) cellulose.</w:t>
            </w:r>
          </w:p>
        </w:tc>
      </w:tr>
    </w:tbl>
    <w:p w14:paraId="01C24BC9" w14:textId="77777777" w:rsidR="00634BAF" w:rsidRDefault="00634BAF">
      <w:pPr>
        <w:rPr>
          <w:sz w:val="24"/>
          <w:szCs w:val="24"/>
        </w:rPr>
      </w:pPr>
    </w:p>
    <w:p w14:paraId="4FD82042" w14:textId="77777777" w:rsidR="00107932" w:rsidRDefault="00107932">
      <w:pPr>
        <w:rPr>
          <w:sz w:val="24"/>
          <w:szCs w:val="24"/>
        </w:rPr>
        <w:sectPr w:rsidR="00107932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1BFCCFDE" w14:textId="158FFC8B" w:rsidR="00634BAF" w:rsidRDefault="00634BAF">
      <w:pPr>
        <w:rPr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23"/>
        <w:gridCol w:w="1701"/>
        <w:gridCol w:w="3492"/>
      </w:tblGrid>
      <w:tr w:rsidR="00E31518" w14:paraId="21113003" w14:textId="77777777" w:rsidTr="00E31518">
        <w:tc>
          <w:tcPr>
            <w:tcW w:w="9016" w:type="dxa"/>
            <w:gridSpan w:val="3"/>
          </w:tcPr>
          <w:p w14:paraId="47A1B107" w14:textId="6CA0BEC1" w:rsidR="00E31518" w:rsidRDefault="00E31518" w:rsidP="00107932">
            <w:pPr>
              <w:jc w:val="center"/>
              <w:rPr>
                <w:sz w:val="24"/>
                <w:szCs w:val="24"/>
              </w:rPr>
            </w:pPr>
            <w:r w:rsidRPr="00E31518">
              <w:rPr>
                <w:sz w:val="24"/>
                <w:szCs w:val="24"/>
              </w:rPr>
              <w:object w:dxaOrig="10663" w:dyaOrig="5784" w14:anchorId="4D19AA22">
                <v:shape id="_x0000_i1029" type="#_x0000_t75" style="width:252.55pt;height:136pt" o:ole="">
                  <v:imagedata r:id="rId32" o:title=""/>
                </v:shape>
                <o:OLEObject Type="Embed" ProgID="ChemDraw.Document.6.0" ShapeID="_x0000_i1029" DrawAspect="Content" ObjectID="_1788877881" r:id="rId33"/>
              </w:object>
            </w:r>
          </w:p>
        </w:tc>
      </w:tr>
      <w:tr w:rsidR="00E31518" w14:paraId="5D02A1BD" w14:textId="0CA33F2D" w:rsidTr="00847BD6">
        <w:tc>
          <w:tcPr>
            <w:tcW w:w="3823" w:type="dxa"/>
          </w:tcPr>
          <w:p w14:paraId="2B6BAE18" w14:textId="20BDF9BC" w:rsidR="00E31518" w:rsidRPr="00847BD6" w:rsidRDefault="00E31518" w:rsidP="00107932">
            <w:pPr>
              <w:jc w:val="right"/>
              <w:rPr>
                <w:b/>
                <w:bCs/>
                <w:sz w:val="20"/>
                <w:szCs w:val="20"/>
              </w:rPr>
            </w:pPr>
            <w:r w:rsidRPr="00847BD6">
              <w:rPr>
                <w:b/>
                <w:bCs/>
                <w:sz w:val="20"/>
                <w:szCs w:val="20"/>
              </w:rPr>
              <w:t>(a)</w:t>
            </w:r>
          </w:p>
        </w:tc>
        <w:tc>
          <w:tcPr>
            <w:tcW w:w="1701" w:type="dxa"/>
          </w:tcPr>
          <w:p w14:paraId="4CE90574" w14:textId="77777777" w:rsidR="00E31518" w:rsidRPr="00847BD6" w:rsidRDefault="00E31518" w:rsidP="00E31518">
            <w:pPr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3492" w:type="dxa"/>
          </w:tcPr>
          <w:p w14:paraId="6DBB4DA1" w14:textId="3A7F9E4F" w:rsidR="00E31518" w:rsidRPr="00847BD6" w:rsidRDefault="00E31518" w:rsidP="00107932">
            <w:pPr>
              <w:jc w:val="left"/>
              <w:rPr>
                <w:b/>
                <w:bCs/>
                <w:sz w:val="20"/>
                <w:szCs w:val="20"/>
              </w:rPr>
            </w:pPr>
            <w:r w:rsidRPr="00847BD6">
              <w:rPr>
                <w:b/>
                <w:bCs/>
                <w:sz w:val="20"/>
                <w:szCs w:val="20"/>
              </w:rPr>
              <w:t>(b)</w:t>
            </w:r>
          </w:p>
        </w:tc>
      </w:tr>
      <w:tr w:rsidR="00EA3827" w14:paraId="3E2D8446" w14:textId="77777777" w:rsidTr="00D128EA">
        <w:tc>
          <w:tcPr>
            <w:tcW w:w="9016" w:type="dxa"/>
            <w:gridSpan w:val="3"/>
          </w:tcPr>
          <w:p w14:paraId="280E0DA0" w14:textId="7DD80263" w:rsidR="00EA3827" w:rsidRDefault="004C3A8D" w:rsidP="00107932">
            <w:pPr>
              <w:spacing w:line="240" w:lineRule="auto"/>
              <w:jc w:val="left"/>
              <w:rPr>
                <w:sz w:val="24"/>
                <w:szCs w:val="24"/>
              </w:rPr>
            </w:pPr>
            <w:bookmarkStart w:id="2" w:name="_Hlk158722368"/>
            <w:r w:rsidRPr="00107932">
              <w:rPr>
                <w:b/>
                <w:bCs/>
                <w:sz w:val="24"/>
                <w:szCs w:val="24"/>
              </w:rPr>
              <w:t xml:space="preserve">Figure </w:t>
            </w:r>
            <w:bookmarkEnd w:id="2"/>
            <w:r w:rsidRPr="00107932">
              <w:rPr>
                <w:b/>
                <w:bCs/>
                <w:sz w:val="24"/>
                <w:szCs w:val="24"/>
              </w:rPr>
              <w:t>S5</w:t>
            </w:r>
            <w:r w:rsidRPr="004C3A8D">
              <w:rPr>
                <w:sz w:val="24"/>
                <w:szCs w:val="24"/>
              </w:rPr>
              <w:t xml:space="preserve"> Models of a) bridge and b) pendant for urea binding in</w:t>
            </w:r>
            <w:bookmarkStart w:id="3" w:name="_Hlk158725730"/>
            <w:r w:rsidRPr="004C3A8D">
              <w:rPr>
                <w:sz w:val="24"/>
                <w:szCs w:val="24"/>
              </w:rPr>
              <w:t xml:space="preserve"> Cu (II) complexed chitosan</w:t>
            </w:r>
            <w:bookmarkEnd w:id="3"/>
          </w:p>
        </w:tc>
      </w:tr>
    </w:tbl>
    <w:p w14:paraId="314E66AD" w14:textId="77777777" w:rsidR="004A4793" w:rsidRPr="00176259" w:rsidRDefault="004A4793">
      <w:pPr>
        <w:rPr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16"/>
      </w:tblGrid>
      <w:tr w:rsidR="003E2230" w14:paraId="5AC04BD4" w14:textId="77777777" w:rsidTr="003E2230">
        <w:tc>
          <w:tcPr>
            <w:tcW w:w="9016" w:type="dxa"/>
          </w:tcPr>
          <w:p w14:paraId="638404FD" w14:textId="56118956" w:rsidR="003E2230" w:rsidRDefault="003E2230" w:rsidP="00847BD6">
            <w:pPr>
              <w:jc w:val="center"/>
              <w:rPr>
                <w:sz w:val="24"/>
                <w:szCs w:val="24"/>
              </w:rPr>
            </w:pPr>
            <w:r w:rsidRPr="00176259">
              <w:rPr>
                <w:sz w:val="24"/>
                <w:szCs w:val="24"/>
              </w:rPr>
              <w:object w:dxaOrig="14464" w:dyaOrig="10639" w14:anchorId="2EA048B1">
                <v:shape id="_x0000_i1031" type="#_x0000_t75" style="width:338.3pt;height:252.55pt" o:ole="">
                  <v:imagedata r:id="rId34" o:title=""/>
                </v:shape>
                <o:OLEObject Type="Embed" ProgID="ChemDraw.Document.6.0" ShapeID="_x0000_i1031" DrawAspect="Content" ObjectID="_1788877882" r:id="rId35"/>
              </w:object>
            </w:r>
          </w:p>
        </w:tc>
      </w:tr>
      <w:tr w:rsidR="003E2230" w14:paraId="49DFED52" w14:textId="77777777" w:rsidTr="003E2230">
        <w:tc>
          <w:tcPr>
            <w:tcW w:w="9016" w:type="dxa"/>
          </w:tcPr>
          <w:p w14:paraId="1E29EFC4" w14:textId="7A852FD3" w:rsidR="003E2230" w:rsidRPr="00107932" w:rsidRDefault="00AF404C" w:rsidP="00107932">
            <w:pPr>
              <w:spacing w:line="240" w:lineRule="auto"/>
              <w:rPr>
                <w:bCs/>
                <w:i/>
                <w:iCs/>
                <w:sz w:val="24"/>
                <w:szCs w:val="24"/>
              </w:rPr>
            </w:pPr>
            <w:r w:rsidRPr="00107932">
              <w:rPr>
                <w:b/>
                <w:bCs/>
                <w:sz w:val="24"/>
                <w:szCs w:val="24"/>
              </w:rPr>
              <w:t xml:space="preserve">Figure </w:t>
            </w:r>
            <w:r w:rsidR="006E0783" w:rsidRPr="00107932">
              <w:rPr>
                <w:b/>
                <w:bCs/>
                <w:sz w:val="24"/>
                <w:szCs w:val="24"/>
              </w:rPr>
              <w:t>S</w:t>
            </w:r>
            <w:r w:rsidR="006E0783">
              <w:rPr>
                <w:b/>
                <w:bCs/>
                <w:sz w:val="24"/>
                <w:szCs w:val="24"/>
              </w:rPr>
              <w:t>6</w:t>
            </w:r>
            <w:r w:rsidR="006E0783">
              <w:rPr>
                <w:sz w:val="24"/>
                <w:szCs w:val="24"/>
              </w:rPr>
              <w:t xml:space="preserve"> </w:t>
            </w:r>
            <w:r w:rsidRPr="00AF404C">
              <w:rPr>
                <w:bCs/>
                <w:iCs/>
                <w:sz w:val="24"/>
                <w:szCs w:val="24"/>
              </w:rPr>
              <w:t xml:space="preserve">Chemical reactions involved in functionalization of chitosan crosslinked glutaraldehyde a) reaction with epichlorohydrin to have a reactive epoxy group (CS), b) reaction with </w:t>
            </w:r>
            <w:proofErr w:type="spellStart"/>
            <w:r w:rsidRPr="00AF404C">
              <w:rPr>
                <w:bCs/>
                <w:iCs/>
                <w:sz w:val="24"/>
                <w:szCs w:val="24"/>
              </w:rPr>
              <w:t>tetraethylenepentamine</w:t>
            </w:r>
            <w:proofErr w:type="spellEnd"/>
            <w:r w:rsidRPr="00AF404C">
              <w:rPr>
                <w:bCs/>
                <w:iCs/>
                <w:sz w:val="24"/>
                <w:szCs w:val="24"/>
              </w:rPr>
              <w:t xml:space="preserve"> to obtain CS-TE</w:t>
            </w:r>
            <w:r w:rsidR="003230AB">
              <w:rPr>
                <w:bCs/>
                <w:iCs/>
                <w:sz w:val="24"/>
                <w:szCs w:val="24"/>
              </w:rPr>
              <w:t>P</w:t>
            </w:r>
            <w:r w:rsidRPr="00AF404C">
              <w:rPr>
                <w:bCs/>
                <w:iCs/>
                <w:sz w:val="24"/>
                <w:szCs w:val="24"/>
              </w:rPr>
              <w:t xml:space="preserve">A, c) reaction with </w:t>
            </w:r>
            <w:r w:rsidR="00ED1776">
              <w:rPr>
                <w:bCs/>
                <w:iCs/>
                <w:sz w:val="24"/>
                <w:szCs w:val="24"/>
              </w:rPr>
              <w:t>b</w:t>
            </w:r>
            <w:r w:rsidR="00ED1776" w:rsidRPr="00AF404C">
              <w:rPr>
                <w:bCs/>
                <w:iCs/>
                <w:sz w:val="24"/>
                <w:szCs w:val="24"/>
              </w:rPr>
              <w:t xml:space="preserve">romoacetic </w:t>
            </w:r>
            <w:r w:rsidRPr="00AF404C">
              <w:rPr>
                <w:bCs/>
                <w:iCs/>
                <w:sz w:val="24"/>
                <w:szCs w:val="24"/>
              </w:rPr>
              <w:t xml:space="preserve">acid to obtain Ac-TEPA-CS </w:t>
            </w:r>
          </w:p>
        </w:tc>
      </w:tr>
    </w:tbl>
    <w:p w14:paraId="0A1AE51B" w14:textId="77777777" w:rsidR="00F358D0" w:rsidRPr="00176259" w:rsidRDefault="00F358D0" w:rsidP="00107932">
      <w:pPr>
        <w:rPr>
          <w:sz w:val="24"/>
          <w:szCs w:val="24"/>
        </w:rPr>
      </w:pPr>
    </w:p>
    <w:p w14:paraId="7E3AEC68" w14:textId="486D85BD" w:rsidR="00A83A46" w:rsidRPr="00C94C43" w:rsidRDefault="00A83A46">
      <w:pPr>
        <w:rPr>
          <w:sz w:val="24"/>
          <w:szCs w:val="24"/>
        </w:rPr>
      </w:pPr>
    </w:p>
    <w:sectPr w:rsidR="00A83A46" w:rsidRPr="00C94C4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95B38CA" w14:textId="77777777" w:rsidR="008268C4" w:rsidRDefault="008268C4" w:rsidP="00EE0759">
      <w:r>
        <w:separator/>
      </w:r>
    </w:p>
  </w:endnote>
  <w:endnote w:type="continuationSeparator" w:id="0">
    <w:p w14:paraId="5431D25A" w14:textId="77777777" w:rsidR="008268C4" w:rsidRDefault="008268C4" w:rsidP="00EE0759">
      <w:r>
        <w:continuationSeparator/>
      </w:r>
    </w:p>
  </w:endnote>
  <w:endnote w:type="continuationNotice" w:id="1">
    <w:p w14:paraId="6D763B40" w14:textId="77777777" w:rsidR="008268C4" w:rsidRDefault="008268C4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IDFont+F2">
    <w:panose1 w:val="00000000000000000000"/>
    <w:charset w:val="00"/>
    <w:family w:val="roman"/>
    <w:notTrueType/>
    <w:pitch w:val="default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Arial">
    <w:altName w:val="Arial"/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8986118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649C414" w14:textId="0ABBE117" w:rsidR="008C0297" w:rsidRDefault="008C0297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35D3C52F" w14:textId="77777777" w:rsidR="0079045E" w:rsidRDefault="0079045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72CAEDF" w14:textId="77777777" w:rsidR="008268C4" w:rsidRDefault="008268C4" w:rsidP="00EE0759">
      <w:r>
        <w:separator/>
      </w:r>
    </w:p>
  </w:footnote>
  <w:footnote w:type="continuationSeparator" w:id="0">
    <w:p w14:paraId="439FD3ED" w14:textId="77777777" w:rsidR="008268C4" w:rsidRDefault="008268C4" w:rsidP="00EE0759">
      <w:r>
        <w:continuationSeparator/>
      </w:r>
    </w:p>
  </w:footnote>
  <w:footnote w:type="continuationNotice" w:id="1">
    <w:p w14:paraId="2FD9A595" w14:textId="77777777" w:rsidR="008268C4" w:rsidRDefault="008268C4">
      <w:pPr>
        <w:spacing w:after="0" w:line="240" w:lineRule="auto"/>
      </w:pPr>
    </w:p>
  </w:footnote>
  <w:footnote w:id="2">
    <w:p w14:paraId="69E22EEF" w14:textId="77777777" w:rsidR="00B9500E" w:rsidRDefault="00B9500E" w:rsidP="00B9500E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086C99"/>
    <w:multiLevelType w:val="hybridMultilevel"/>
    <w:tmpl w:val="E6B06E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38577F8"/>
    <w:multiLevelType w:val="hybridMultilevel"/>
    <w:tmpl w:val="8856BC1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CD8359C"/>
    <w:multiLevelType w:val="hybridMultilevel"/>
    <w:tmpl w:val="B4B88586"/>
    <w:lvl w:ilvl="0" w:tplc="0809000F">
      <w:start w:val="1"/>
      <w:numFmt w:val="decimal"/>
      <w:lvlText w:val="%1.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307773AB"/>
    <w:multiLevelType w:val="multilevel"/>
    <w:tmpl w:val="58202202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538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4" w15:restartNumberingAfterBreak="0">
    <w:nsid w:val="544072FA"/>
    <w:multiLevelType w:val="hybridMultilevel"/>
    <w:tmpl w:val="4306A5D6"/>
    <w:lvl w:ilvl="0" w:tplc="08090001">
      <w:start w:val="1"/>
      <w:numFmt w:val="bullet"/>
      <w:lvlText w:val=""/>
      <w:lvlJc w:val="left"/>
      <w:pPr>
        <w:ind w:left="763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8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0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2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4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6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8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0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23" w:hanging="360"/>
      </w:pPr>
      <w:rPr>
        <w:rFonts w:ascii="Wingdings" w:hAnsi="Wingdings" w:hint="default"/>
      </w:rPr>
    </w:lvl>
  </w:abstractNum>
  <w:abstractNum w:abstractNumId="5" w15:restartNumberingAfterBreak="0">
    <w:nsid w:val="55C655F3"/>
    <w:multiLevelType w:val="hybridMultilevel"/>
    <w:tmpl w:val="0AC472C8"/>
    <w:lvl w:ilvl="0" w:tplc="08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68D37E6"/>
    <w:multiLevelType w:val="hybridMultilevel"/>
    <w:tmpl w:val="75CE012A"/>
    <w:lvl w:ilvl="0" w:tplc="08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C1C6DD5"/>
    <w:multiLevelType w:val="hybridMultilevel"/>
    <w:tmpl w:val="C38A190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9CD376D"/>
    <w:multiLevelType w:val="hybridMultilevel"/>
    <w:tmpl w:val="255E043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0BE7A4C"/>
    <w:multiLevelType w:val="hybridMultilevel"/>
    <w:tmpl w:val="41746186"/>
    <w:lvl w:ilvl="0" w:tplc="B96C065C">
      <w:start w:val="1"/>
      <w:numFmt w:val="lowerLetter"/>
      <w:lvlText w:val="%1)"/>
      <w:lvlJc w:val="left"/>
      <w:pPr>
        <w:ind w:left="4320" w:hanging="360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7B8A2E66"/>
    <w:multiLevelType w:val="hybridMultilevel"/>
    <w:tmpl w:val="9C420420"/>
    <w:lvl w:ilvl="0" w:tplc="08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6"/>
  </w:num>
  <w:num w:numId="5">
    <w:abstractNumId w:val="10"/>
  </w:num>
  <w:num w:numId="6">
    <w:abstractNumId w:val="4"/>
  </w:num>
  <w:num w:numId="7">
    <w:abstractNumId w:val="9"/>
  </w:num>
  <w:num w:numId="8">
    <w:abstractNumId w:val="2"/>
  </w:num>
  <w:num w:numId="9">
    <w:abstractNumId w:val="7"/>
  </w:num>
  <w:num w:numId="10">
    <w:abstractNumId w:val="5"/>
  </w:num>
  <w:num w:numId="11">
    <w:abstractNumId w:val="8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6"/>
  <w:displayBackgroundShape/>
  <w:activeWritingStyle w:appName="MSWord" w:lang="fr-FR" w:vendorID="64" w:dllVersion="6" w:nlCheck="1" w:checkStyle="0"/>
  <w:activeWritingStyle w:appName="MSWord" w:lang="en-GB" w:vendorID="64" w:dllVersion="6" w:nlCheck="1" w:checkStyle="1"/>
  <w:activeWritingStyle w:appName="MSWord" w:lang="en-GB" w:vendorID="64" w:dllVersion="4096" w:nlCheck="1" w:checkStyle="0"/>
  <w:activeWritingStyle w:appName="MSWord" w:lang="fr-FR" w:vendorID="64" w:dllVersion="4096" w:nlCheck="1" w:checkStyle="0"/>
  <w:activeWritingStyle w:appName="MSWord" w:lang="it-IT" w:vendorID="64" w:dllVersion="4096" w:nlCheck="1" w:checkStyle="0"/>
  <w:activeWritingStyle w:appName="MSWord" w:lang="en-GB" w:vendorID="64" w:dllVersion="0" w:nlCheck="1" w:checkStyle="0"/>
  <w:activeWritingStyle w:appName="MSWord" w:lang="fr-FR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4096" w:nlCheck="1" w:checkStyle="0"/>
  <w:proofState w:spelling="clean" w:grammar="clean"/>
  <w:defaultTabStop w:val="720"/>
  <w:characterSpacingControl w:val="doNotCompress"/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844E6"/>
    <w:rsid w:val="00000033"/>
    <w:rsid w:val="0000030B"/>
    <w:rsid w:val="00000714"/>
    <w:rsid w:val="000015C4"/>
    <w:rsid w:val="00001A11"/>
    <w:rsid w:val="00001AD6"/>
    <w:rsid w:val="00001DC6"/>
    <w:rsid w:val="000027D4"/>
    <w:rsid w:val="00002BB4"/>
    <w:rsid w:val="00003937"/>
    <w:rsid w:val="00004122"/>
    <w:rsid w:val="00004FD3"/>
    <w:rsid w:val="00005111"/>
    <w:rsid w:val="00005631"/>
    <w:rsid w:val="000058A8"/>
    <w:rsid w:val="00005E1D"/>
    <w:rsid w:val="00006201"/>
    <w:rsid w:val="00006D72"/>
    <w:rsid w:val="000106D4"/>
    <w:rsid w:val="00011122"/>
    <w:rsid w:val="000112FA"/>
    <w:rsid w:val="00011B10"/>
    <w:rsid w:val="00013B74"/>
    <w:rsid w:val="00013FE9"/>
    <w:rsid w:val="00014070"/>
    <w:rsid w:val="0001589F"/>
    <w:rsid w:val="00015B48"/>
    <w:rsid w:val="00015E25"/>
    <w:rsid w:val="00015F9F"/>
    <w:rsid w:val="0001612C"/>
    <w:rsid w:val="00016137"/>
    <w:rsid w:val="000164CE"/>
    <w:rsid w:val="0001658E"/>
    <w:rsid w:val="000175EB"/>
    <w:rsid w:val="00017EA5"/>
    <w:rsid w:val="00020612"/>
    <w:rsid w:val="00020863"/>
    <w:rsid w:val="000216CB"/>
    <w:rsid w:val="0002196B"/>
    <w:rsid w:val="00021C1A"/>
    <w:rsid w:val="00021E2C"/>
    <w:rsid w:val="00021F54"/>
    <w:rsid w:val="00021F89"/>
    <w:rsid w:val="000236A8"/>
    <w:rsid w:val="00023EF7"/>
    <w:rsid w:val="00024141"/>
    <w:rsid w:val="00024245"/>
    <w:rsid w:val="000242AE"/>
    <w:rsid w:val="00025470"/>
    <w:rsid w:val="000258DE"/>
    <w:rsid w:val="0002591F"/>
    <w:rsid w:val="0002593D"/>
    <w:rsid w:val="00025F3A"/>
    <w:rsid w:val="00027051"/>
    <w:rsid w:val="0003028B"/>
    <w:rsid w:val="00030503"/>
    <w:rsid w:val="00030661"/>
    <w:rsid w:val="000309A6"/>
    <w:rsid w:val="000311ED"/>
    <w:rsid w:val="00031A60"/>
    <w:rsid w:val="00031BDD"/>
    <w:rsid w:val="00031E73"/>
    <w:rsid w:val="00032244"/>
    <w:rsid w:val="00032A19"/>
    <w:rsid w:val="00033219"/>
    <w:rsid w:val="000335EA"/>
    <w:rsid w:val="00033E4F"/>
    <w:rsid w:val="00034388"/>
    <w:rsid w:val="00034787"/>
    <w:rsid w:val="00035C04"/>
    <w:rsid w:val="000360AA"/>
    <w:rsid w:val="00036FDC"/>
    <w:rsid w:val="00036FE7"/>
    <w:rsid w:val="000377C9"/>
    <w:rsid w:val="00037D53"/>
    <w:rsid w:val="00040130"/>
    <w:rsid w:val="000404E0"/>
    <w:rsid w:val="00040AC5"/>
    <w:rsid w:val="00040C91"/>
    <w:rsid w:val="00040CB3"/>
    <w:rsid w:val="00040CBE"/>
    <w:rsid w:val="00040EE7"/>
    <w:rsid w:val="00041BE0"/>
    <w:rsid w:val="00041FD1"/>
    <w:rsid w:val="000423BF"/>
    <w:rsid w:val="00042934"/>
    <w:rsid w:val="00042C4C"/>
    <w:rsid w:val="00044064"/>
    <w:rsid w:val="0004541F"/>
    <w:rsid w:val="00045780"/>
    <w:rsid w:val="00045CEF"/>
    <w:rsid w:val="00045DF9"/>
    <w:rsid w:val="00045F36"/>
    <w:rsid w:val="00046A7A"/>
    <w:rsid w:val="00047B00"/>
    <w:rsid w:val="000504FA"/>
    <w:rsid w:val="000506D9"/>
    <w:rsid w:val="00050868"/>
    <w:rsid w:val="000508F6"/>
    <w:rsid w:val="00050F2B"/>
    <w:rsid w:val="00052437"/>
    <w:rsid w:val="00052964"/>
    <w:rsid w:val="00052B11"/>
    <w:rsid w:val="00052D77"/>
    <w:rsid w:val="00052D79"/>
    <w:rsid w:val="000540B2"/>
    <w:rsid w:val="00054114"/>
    <w:rsid w:val="00054974"/>
    <w:rsid w:val="00054A37"/>
    <w:rsid w:val="00055343"/>
    <w:rsid w:val="00055498"/>
    <w:rsid w:val="000564F4"/>
    <w:rsid w:val="000576FF"/>
    <w:rsid w:val="00057EF2"/>
    <w:rsid w:val="00060FEC"/>
    <w:rsid w:val="00061006"/>
    <w:rsid w:val="000610F5"/>
    <w:rsid w:val="00061153"/>
    <w:rsid w:val="000613AB"/>
    <w:rsid w:val="000613E7"/>
    <w:rsid w:val="000615B5"/>
    <w:rsid w:val="0006230C"/>
    <w:rsid w:val="00063CA6"/>
    <w:rsid w:val="000647E9"/>
    <w:rsid w:val="00064E87"/>
    <w:rsid w:val="000654D9"/>
    <w:rsid w:val="00065542"/>
    <w:rsid w:val="00065560"/>
    <w:rsid w:val="0006596B"/>
    <w:rsid w:val="00065AF4"/>
    <w:rsid w:val="00065BEA"/>
    <w:rsid w:val="00065BF7"/>
    <w:rsid w:val="00065F3B"/>
    <w:rsid w:val="0006643A"/>
    <w:rsid w:val="00066686"/>
    <w:rsid w:val="00066694"/>
    <w:rsid w:val="00066878"/>
    <w:rsid w:val="00066D00"/>
    <w:rsid w:val="000673B5"/>
    <w:rsid w:val="00067C43"/>
    <w:rsid w:val="00067E71"/>
    <w:rsid w:val="00067E8D"/>
    <w:rsid w:val="00070BA4"/>
    <w:rsid w:val="00070DA1"/>
    <w:rsid w:val="00070EDF"/>
    <w:rsid w:val="000710F5"/>
    <w:rsid w:val="000711FC"/>
    <w:rsid w:val="00071254"/>
    <w:rsid w:val="000715D8"/>
    <w:rsid w:val="0007293E"/>
    <w:rsid w:val="00072DA5"/>
    <w:rsid w:val="00072FBD"/>
    <w:rsid w:val="00073672"/>
    <w:rsid w:val="000738E2"/>
    <w:rsid w:val="00074069"/>
    <w:rsid w:val="00074099"/>
    <w:rsid w:val="000741CB"/>
    <w:rsid w:val="00074595"/>
    <w:rsid w:val="0007557F"/>
    <w:rsid w:val="000758BD"/>
    <w:rsid w:val="00075D5F"/>
    <w:rsid w:val="000768EF"/>
    <w:rsid w:val="00076F26"/>
    <w:rsid w:val="0007729F"/>
    <w:rsid w:val="000776CE"/>
    <w:rsid w:val="00080ADF"/>
    <w:rsid w:val="00081735"/>
    <w:rsid w:val="00082AE7"/>
    <w:rsid w:val="00083184"/>
    <w:rsid w:val="000832AC"/>
    <w:rsid w:val="000837EA"/>
    <w:rsid w:val="000845E7"/>
    <w:rsid w:val="00084AE6"/>
    <w:rsid w:val="0008501F"/>
    <w:rsid w:val="000851CB"/>
    <w:rsid w:val="000858EF"/>
    <w:rsid w:val="00085DAF"/>
    <w:rsid w:val="00085DB2"/>
    <w:rsid w:val="00086337"/>
    <w:rsid w:val="00086389"/>
    <w:rsid w:val="00086903"/>
    <w:rsid w:val="0008725A"/>
    <w:rsid w:val="00087890"/>
    <w:rsid w:val="00087A3F"/>
    <w:rsid w:val="00087FB8"/>
    <w:rsid w:val="0009058B"/>
    <w:rsid w:val="000915A8"/>
    <w:rsid w:val="00091B2E"/>
    <w:rsid w:val="00091DD6"/>
    <w:rsid w:val="000923D7"/>
    <w:rsid w:val="00092412"/>
    <w:rsid w:val="00094408"/>
    <w:rsid w:val="00094563"/>
    <w:rsid w:val="00094A6D"/>
    <w:rsid w:val="00094CEC"/>
    <w:rsid w:val="00094E34"/>
    <w:rsid w:val="00094FE1"/>
    <w:rsid w:val="000951F8"/>
    <w:rsid w:val="00095610"/>
    <w:rsid w:val="000959BE"/>
    <w:rsid w:val="0009667B"/>
    <w:rsid w:val="00096EBE"/>
    <w:rsid w:val="0009706A"/>
    <w:rsid w:val="00097B4D"/>
    <w:rsid w:val="000A04B0"/>
    <w:rsid w:val="000A084B"/>
    <w:rsid w:val="000A0BC4"/>
    <w:rsid w:val="000A0F14"/>
    <w:rsid w:val="000A1402"/>
    <w:rsid w:val="000A16A0"/>
    <w:rsid w:val="000A1EF2"/>
    <w:rsid w:val="000A21CC"/>
    <w:rsid w:val="000A250D"/>
    <w:rsid w:val="000A26A4"/>
    <w:rsid w:val="000A46FA"/>
    <w:rsid w:val="000A4AE7"/>
    <w:rsid w:val="000A55EF"/>
    <w:rsid w:val="000A5859"/>
    <w:rsid w:val="000A5AAC"/>
    <w:rsid w:val="000A614C"/>
    <w:rsid w:val="000A622C"/>
    <w:rsid w:val="000A6D55"/>
    <w:rsid w:val="000A6F19"/>
    <w:rsid w:val="000A77AE"/>
    <w:rsid w:val="000A7827"/>
    <w:rsid w:val="000A788A"/>
    <w:rsid w:val="000B0842"/>
    <w:rsid w:val="000B1470"/>
    <w:rsid w:val="000B21BB"/>
    <w:rsid w:val="000B2831"/>
    <w:rsid w:val="000B39A2"/>
    <w:rsid w:val="000B3BE8"/>
    <w:rsid w:val="000B4103"/>
    <w:rsid w:val="000B5469"/>
    <w:rsid w:val="000B6793"/>
    <w:rsid w:val="000B684E"/>
    <w:rsid w:val="000B6C2B"/>
    <w:rsid w:val="000B6D5D"/>
    <w:rsid w:val="000B79FE"/>
    <w:rsid w:val="000B7D04"/>
    <w:rsid w:val="000B7E58"/>
    <w:rsid w:val="000C000F"/>
    <w:rsid w:val="000C05D0"/>
    <w:rsid w:val="000C07CC"/>
    <w:rsid w:val="000C09B0"/>
    <w:rsid w:val="000C0DA4"/>
    <w:rsid w:val="000C1005"/>
    <w:rsid w:val="000C13B4"/>
    <w:rsid w:val="000C1C3D"/>
    <w:rsid w:val="000C3A9B"/>
    <w:rsid w:val="000C3DDD"/>
    <w:rsid w:val="000C3F7B"/>
    <w:rsid w:val="000C4276"/>
    <w:rsid w:val="000C5347"/>
    <w:rsid w:val="000C62DE"/>
    <w:rsid w:val="000C66AB"/>
    <w:rsid w:val="000C6724"/>
    <w:rsid w:val="000C6A91"/>
    <w:rsid w:val="000C6B23"/>
    <w:rsid w:val="000C7D0C"/>
    <w:rsid w:val="000C7EA5"/>
    <w:rsid w:val="000D03EB"/>
    <w:rsid w:val="000D08CE"/>
    <w:rsid w:val="000D0AF3"/>
    <w:rsid w:val="000D1028"/>
    <w:rsid w:val="000D10F5"/>
    <w:rsid w:val="000D1144"/>
    <w:rsid w:val="000D1556"/>
    <w:rsid w:val="000D226F"/>
    <w:rsid w:val="000D27E0"/>
    <w:rsid w:val="000D31E1"/>
    <w:rsid w:val="000D37BC"/>
    <w:rsid w:val="000D3B18"/>
    <w:rsid w:val="000D4116"/>
    <w:rsid w:val="000D4245"/>
    <w:rsid w:val="000D4349"/>
    <w:rsid w:val="000D4521"/>
    <w:rsid w:val="000D4652"/>
    <w:rsid w:val="000D5159"/>
    <w:rsid w:val="000D5A9A"/>
    <w:rsid w:val="000D6175"/>
    <w:rsid w:val="000D6665"/>
    <w:rsid w:val="000D6BEE"/>
    <w:rsid w:val="000D7331"/>
    <w:rsid w:val="000D7B7C"/>
    <w:rsid w:val="000D7F63"/>
    <w:rsid w:val="000E029A"/>
    <w:rsid w:val="000E02C6"/>
    <w:rsid w:val="000E1394"/>
    <w:rsid w:val="000E1517"/>
    <w:rsid w:val="000E1A05"/>
    <w:rsid w:val="000E3451"/>
    <w:rsid w:val="000E42B1"/>
    <w:rsid w:val="000E46F4"/>
    <w:rsid w:val="000E47CF"/>
    <w:rsid w:val="000E4B81"/>
    <w:rsid w:val="000E4C44"/>
    <w:rsid w:val="000E52CE"/>
    <w:rsid w:val="000E548B"/>
    <w:rsid w:val="000E55D0"/>
    <w:rsid w:val="000E5748"/>
    <w:rsid w:val="000E5B7E"/>
    <w:rsid w:val="000E71CD"/>
    <w:rsid w:val="000E75DF"/>
    <w:rsid w:val="000E79F4"/>
    <w:rsid w:val="000E7BBF"/>
    <w:rsid w:val="000F0A3F"/>
    <w:rsid w:val="000F11A9"/>
    <w:rsid w:val="000F2A98"/>
    <w:rsid w:val="000F2B3D"/>
    <w:rsid w:val="000F40CE"/>
    <w:rsid w:val="000F4967"/>
    <w:rsid w:val="000F5F6F"/>
    <w:rsid w:val="000F63A4"/>
    <w:rsid w:val="000F676E"/>
    <w:rsid w:val="000F681B"/>
    <w:rsid w:val="000F6BB3"/>
    <w:rsid w:val="000F79D4"/>
    <w:rsid w:val="00101163"/>
    <w:rsid w:val="00102431"/>
    <w:rsid w:val="00102F3D"/>
    <w:rsid w:val="00103674"/>
    <w:rsid w:val="001036CD"/>
    <w:rsid w:val="001044F8"/>
    <w:rsid w:val="00104A0A"/>
    <w:rsid w:val="00105906"/>
    <w:rsid w:val="00106117"/>
    <w:rsid w:val="0010621F"/>
    <w:rsid w:val="0010625C"/>
    <w:rsid w:val="00107190"/>
    <w:rsid w:val="001072FE"/>
    <w:rsid w:val="00107932"/>
    <w:rsid w:val="00107F19"/>
    <w:rsid w:val="00110AEE"/>
    <w:rsid w:val="00110F60"/>
    <w:rsid w:val="001111A5"/>
    <w:rsid w:val="001111CA"/>
    <w:rsid w:val="00111A31"/>
    <w:rsid w:val="00112948"/>
    <w:rsid w:val="00112955"/>
    <w:rsid w:val="00112BA4"/>
    <w:rsid w:val="00113202"/>
    <w:rsid w:val="00113A7D"/>
    <w:rsid w:val="00113D3B"/>
    <w:rsid w:val="00114206"/>
    <w:rsid w:val="00114428"/>
    <w:rsid w:val="001147BA"/>
    <w:rsid w:val="00114B0C"/>
    <w:rsid w:val="00114B46"/>
    <w:rsid w:val="00115724"/>
    <w:rsid w:val="0011595E"/>
    <w:rsid w:val="00115DFD"/>
    <w:rsid w:val="00115E9E"/>
    <w:rsid w:val="001175D6"/>
    <w:rsid w:val="001201E0"/>
    <w:rsid w:val="001209F9"/>
    <w:rsid w:val="00121001"/>
    <w:rsid w:val="00121572"/>
    <w:rsid w:val="00121961"/>
    <w:rsid w:val="00121E58"/>
    <w:rsid w:val="00122042"/>
    <w:rsid w:val="00122071"/>
    <w:rsid w:val="001220C6"/>
    <w:rsid w:val="001228AB"/>
    <w:rsid w:val="00123028"/>
    <w:rsid w:val="0012314D"/>
    <w:rsid w:val="001232C0"/>
    <w:rsid w:val="0012355D"/>
    <w:rsid w:val="001238D7"/>
    <w:rsid w:val="00123C6D"/>
    <w:rsid w:val="00124099"/>
    <w:rsid w:val="001241FE"/>
    <w:rsid w:val="00124640"/>
    <w:rsid w:val="00125276"/>
    <w:rsid w:val="00125A0D"/>
    <w:rsid w:val="00125C2B"/>
    <w:rsid w:val="00127676"/>
    <w:rsid w:val="00127FBF"/>
    <w:rsid w:val="00127FED"/>
    <w:rsid w:val="0013007C"/>
    <w:rsid w:val="00130D5F"/>
    <w:rsid w:val="001317F7"/>
    <w:rsid w:val="00131CBE"/>
    <w:rsid w:val="00132010"/>
    <w:rsid w:val="00132748"/>
    <w:rsid w:val="00132A02"/>
    <w:rsid w:val="00132E4A"/>
    <w:rsid w:val="00133160"/>
    <w:rsid w:val="0013351F"/>
    <w:rsid w:val="00133E81"/>
    <w:rsid w:val="001347E8"/>
    <w:rsid w:val="00134D30"/>
    <w:rsid w:val="0013509F"/>
    <w:rsid w:val="00135641"/>
    <w:rsid w:val="0013570C"/>
    <w:rsid w:val="001359C7"/>
    <w:rsid w:val="00135E41"/>
    <w:rsid w:val="00135F81"/>
    <w:rsid w:val="00136367"/>
    <w:rsid w:val="001366C0"/>
    <w:rsid w:val="001370D2"/>
    <w:rsid w:val="001376F9"/>
    <w:rsid w:val="00137A98"/>
    <w:rsid w:val="00137D86"/>
    <w:rsid w:val="001403EE"/>
    <w:rsid w:val="001407C4"/>
    <w:rsid w:val="00140B43"/>
    <w:rsid w:val="001412F5"/>
    <w:rsid w:val="00141A33"/>
    <w:rsid w:val="00141DA8"/>
    <w:rsid w:val="001430A7"/>
    <w:rsid w:val="0014329A"/>
    <w:rsid w:val="00143AD4"/>
    <w:rsid w:val="00143AFC"/>
    <w:rsid w:val="00143E6D"/>
    <w:rsid w:val="001449C3"/>
    <w:rsid w:val="00144ACD"/>
    <w:rsid w:val="00145098"/>
    <w:rsid w:val="00145EA8"/>
    <w:rsid w:val="00147BB9"/>
    <w:rsid w:val="0015024E"/>
    <w:rsid w:val="00151008"/>
    <w:rsid w:val="00151027"/>
    <w:rsid w:val="00151571"/>
    <w:rsid w:val="001516B7"/>
    <w:rsid w:val="00151820"/>
    <w:rsid w:val="0015193E"/>
    <w:rsid w:val="00151DA5"/>
    <w:rsid w:val="00151E40"/>
    <w:rsid w:val="001520D2"/>
    <w:rsid w:val="00152360"/>
    <w:rsid w:val="00152E0F"/>
    <w:rsid w:val="00153345"/>
    <w:rsid w:val="001533DD"/>
    <w:rsid w:val="00155799"/>
    <w:rsid w:val="00155BE1"/>
    <w:rsid w:val="00156361"/>
    <w:rsid w:val="001564D9"/>
    <w:rsid w:val="001576DE"/>
    <w:rsid w:val="001578AC"/>
    <w:rsid w:val="00157C53"/>
    <w:rsid w:val="00160BF9"/>
    <w:rsid w:val="00160DF3"/>
    <w:rsid w:val="00161785"/>
    <w:rsid w:val="00162055"/>
    <w:rsid w:val="00162216"/>
    <w:rsid w:val="00162444"/>
    <w:rsid w:val="0016273C"/>
    <w:rsid w:val="00162E6D"/>
    <w:rsid w:val="00162EE2"/>
    <w:rsid w:val="00163213"/>
    <w:rsid w:val="0016339D"/>
    <w:rsid w:val="001634A8"/>
    <w:rsid w:val="00164019"/>
    <w:rsid w:val="00166875"/>
    <w:rsid w:val="00167155"/>
    <w:rsid w:val="00167842"/>
    <w:rsid w:val="00170043"/>
    <w:rsid w:val="0017021B"/>
    <w:rsid w:val="0017025F"/>
    <w:rsid w:val="00170721"/>
    <w:rsid w:val="0017098D"/>
    <w:rsid w:val="00170A2B"/>
    <w:rsid w:val="00170F4A"/>
    <w:rsid w:val="0017133C"/>
    <w:rsid w:val="0017299E"/>
    <w:rsid w:val="00172BB0"/>
    <w:rsid w:val="00172CAD"/>
    <w:rsid w:val="001730AE"/>
    <w:rsid w:val="00173121"/>
    <w:rsid w:val="00173C9A"/>
    <w:rsid w:val="00175056"/>
    <w:rsid w:val="00175512"/>
    <w:rsid w:val="001755AF"/>
    <w:rsid w:val="00175D48"/>
    <w:rsid w:val="00176259"/>
    <w:rsid w:val="001762BC"/>
    <w:rsid w:val="001763E6"/>
    <w:rsid w:val="00177111"/>
    <w:rsid w:val="001772C0"/>
    <w:rsid w:val="00180099"/>
    <w:rsid w:val="001801A7"/>
    <w:rsid w:val="00180589"/>
    <w:rsid w:val="00180A90"/>
    <w:rsid w:val="001811DC"/>
    <w:rsid w:val="0018198F"/>
    <w:rsid w:val="00182948"/>
    <w:rsid w:val="00182D12"/>
    <w:rsid w:val="00182D4C"/>
    <w:rsid w:val="00183BEC"/>
    <w:rsid w:val="00183DC6"/>
    <w:rsid w:val="00183EFE"/>
    <w:rsid w:val="00184796"/>
    <w:rsid w:val="00185624"/>
    <w:rsid w:val="001858D4"/>
    <w:rsid w:val="00185EBF"/>
    <w:rsid w:val="0018632C"/>
    <w:rsid w:val="001873D6"/>
    <w:rsid w:val="001878EC"/>
    <w:rsid w:val="00187C53"/>
    <w:rsid w:val="00187F7F"/>
    <w:rsid w:val="00190170"/>
    <w:rsid w:val="0019034C"/>
    <w:rsid w:val="00190CF0"/>
    <w:rsid w:val="001911F8"/>
    <w:rsid w:val="001918BB"/>
    <w:rsid w:val="00191DEE"/>
    <w:rsid w:val="00193587"/>
    <w:rsid w:val="00193B28"/>
    <w:rsid w:val="00193EFF"/>
    <w:rsid w:val="001944C7"/>
    <w:rsid w:val="00194C3B"/>
    <w:rsid w:val="00194D70"/>
    <w:rsid w:val="00194EB6"/>
    <w:rsid w:val="00195362"/>
    <w:rsid w:val="00195852"/>
    <w:rsid w:val="00195975"/>
    <w:rsid w:val="00195CB7"/>
    <w:rsid w:val="001962F1"/>
    <w:rsid w:val="00196550"/>
    <w:rsid w:val="00196695"/>
    <w:rsid w:val="00196B42"/>
    <w:rsid w:val="00196BE5"/>
    <w:rsid w:val="0019715A"/>
    <w:rsid w:val="0019779A"/>
    <w:rsid w:val="001A0059"/>
    <w:rsid w:val="001A08AE"/>
    <w:rsid w:val="001A11F6"/>
    <w:rsid w:val="001A1527"/>
    <w:rsid w:val="001A1DC9"/>
    <w:rsid w:val="001A2261"/>
    <w:rsid w:val="001A2602"/>
    <w:rsid w:val="001A2A39"/>
    <w:rsid w:val="001A2AF2"/>
    <w:rsid w:val="001A2EC4"/>
    <w:rsid w:val="001A33AA"/>
    <w:rsid w:val="001A3C60"/>
    <w:rsid w:val="001A42DD"/>
    <w:rsid w:val="001A445D"/>
    <w:rsid w:val="001A4463"/>
    <w:rsid w:val="001A465F"/>
    <w:rsid w:val="001A55F6"/>
    <w:rsid w:val="001A5682"/>
    <w:rsid w:val="001A5A4C"/>
    <w:rsid w:val="001A5AE3"/>
    <w:rsid w:val="001A5E20"/>
    <w:rsid w:val="001A62BC"/>
    <w:rsid w:val="001A636C"/>
    <w:rsid w:val="001A7230"/>
    <w:rsid w:val="001A79A7"/>
    <w:rsid w:val="001A7F10"/>
    <w:rsid w:val="001B056F"/>
    <w:rsid w:val="001B09F5"/>
    <w:rsid w:val="001B0B4A"/>
    <w:rsid w:val="001B1329"/>
    <w:rsid w:val="001B2128"/>
    <w:rsid w:val="001B2173"/>
    <w:rsid w:val="001B2F3A"/>
    <w:rsid w:val="001B2FC4"/>
    <w:rsid w:val="001B3D07"/>
    <w:rsid w:val="001B44A5"/>
    <w:rsid w:val="001B4862"/>
    <w:rsid w:val="001B4885"/>
    <w:rsid w:val="001B51EC"/>
    <w:rsid w:val="001B553D"/>
    <w:rsid w:val="001B5805"/>
    <w:rsid w:val="001B5BC7"/>
    <w:rsid w:val="001B63AC"/>
    <w:rsid w:val="001B6F88"/>
    <w:rsid w:val="001B6FBE"/>
    <w:rsid w:val="001B71F8"/>
    <w:rsid w:val="001B7535"/>
    <w:rsid w:val="001B7E70"/>
    <w:rsid w:val="001C03A9"/>
    <w:rsid w:val="001C0809"/>
    <w:rsid w:val="001C0EE5"/>
    <w:rsid w:val="001C12C2"/>
    <w:rsid w:val="001C1406"/>
    <w:rsid w:val="001C14A9"/>
    <w:rsid w:val="001C3198"/>
    <w:rsid w:val="001C3363"/>
    <w:rsid w:val="001C366C"/>
    <w:rsid w:val="001C4BFB"/>
    <w:rsid w:val="001C4E58"/>
    <w:rsid w:val="001C522F"/>
    <w:rsid w:val="001C539E"/>
    <w:rsid w:val="001C5B2E"/>
    <w:rsid w:val="001C5DC2"/>
    <w:rsid w:val="001C6A2B"/>
    <w:rsid w:val="001C6D74"/>
    <w:rsid w:val="001C6F2C"/>
    <w:rsid w:val="001D11FA"/>
    <w:rsid w:val="001D1277"/>
    <w:rsid w:val="001D12E1"/>
    <w:rsid w:val="001D15F1"/>
    <w:rsid w:val="001D20D3"/>
    <w:rsid w:val="001D2158"/>
    <w:rsid w:val="001D2498"/>
    <w:rsid w:val="001D25A2"/>
    <w:rsid w:val="001D275B"/>
    <w:rsid w:val="001D295C"/>
    <w:rsid w:val="001D2B6E"/>
    <w:rsid w:val="001D2D08"/>
    <w:rsid w:val="001D3249"/>
    <w:rsid w:val="001D3B6C"/>
    <w:rsid w:val="001D3BEB"/>
    <w:rsid w:val="001D42CB"/>
    <w:rsid w:val="001D4383"/>
    <w:rsid w:val="001D4651"/>
    <w:rsid w:val="001D499D"/>
    <w:rsid w:val="001D4C89"/>
    <w:rsid w:val="001D5348"/>
    <w:rsid w:val="001D5360"/>
    <w:rsid w:val="001D5A84"/>
    <w:rsid w:val="001D5AE0"/>
    <w:rsid w:val="001D64C3"/>
    <w:rsid w:val="001D7972"/>
    <w:rsid w:val="001E0867"/>
    <w:rsid w:val="001E0936"/>
    <w:rsid w:val="001E0B3B"/>
    <w:rsid w:val="001E0BC9"/>
    <w:rsid w:val="001E0D86"/>
    <w:rsid w:val="001E0DE8"/>
    <w:rsid w:val="001E18F1"/>
    <w:rsid w:val="001E1B14"/>
    <w:rsid w:val="001E203B"/>
    <w:rsid w:val="001E25B6"/>
    <w:rsid w:val="001E2661"/>
    <w:rsid w:val="001E28EC"/>
    <w:rsid w:val="001E2A72"/>
    <w:rsid w:val="001E2CE6"/>
    <w:rsid w:val="001E3E02"/>
    <w:rsid w:val="001E3EB5"/>
    <w:rsid w:val="001E43CC"/>
    <w:rsid w:val="001E4D6A"/>
    <w:rsid w:val="001E4DC8"/>
    <w:rsid w:val="001E549C"/>
    <w:rsid w:val="001E54B6"/>
    <w:rsid w:val="001E5913"/>
    <w:rsid w:val="001E5D2B"/>
    <w:rsid w:val="001E5FF1"/>
    <w:rsid w:val="001E6A63"/>
    <w:rsid w:val="001E6C93"/>
    <w:rsid w:val="001E7CA7"/>
    <w:rsid w:val="001E7F4F"/>
    <w:rsid w:val="001F02B7"/>
    <w:rsid w:val="001F0A1C"/>
    <w:rsid w:val="001F0D56"/>
    <w:rsid w:val="001F2251"/>
    <w:rsid w:val="001F2473"/>
    <w:rsid w:val="001F296F"/>
    <w:rsid w:val="001F31EF"/>
    <w:rsid w:val="001F3523"/>
    <w:rsid w:val="001F36E4"/>
    <w:rsid w:val="001F3C24"/>
    <w:rsid w:val="001F419D"/>
    <w:rsid w:val="001F4394"/>
    <w:rsid w:val="001F4772"/>
    <w:rsid w:val="001F4D8E"/>
    <w:rsid w:val="001F4DD4"/>
    <w:rsid w:val="001F6C53"/>
    <w:rsid w:val="001F7624"/>
    <w:rsid w:val="002002CC"/>
    <w:rsid w:val="002003E6"/>
    <w:rsid w:val="002004C3"/>
    <w:rsid w:val="002008EB"/>
    <w:rsid w:val="00201B55"/>
    <w:rsid w:val="00201D19"/>
    <w:rsid w:val="00201EE3"/>
    <w:rsid w:val="00202DDB"/>
    <w:rsid w:val="0020322B"/>
    <w:rsid w:val="0020368B"/>
    <w:rsid w:val="00204265"/>
    <w:rsid w:val="00204561"/>
    <w:rsid w:val="0020463A"/>
    <w:rsid w:val="00204953"/>
    <w:rsid w:val="00204FC1"/>
    <w:rsid w:val="002050F2"/>
    <w:rsid w:val="0020551E"/>
    <w:rsid w:val="00205A06"/>
    <w:rsid w:val="00205FC9"/>
    <w:rsid w:val="0020604E"/>
    <w:rsid w:val="00206262"/>
    <w:rsid w:val="00206C50"/>
    <w:rsid w:val="00207672"/>
    <w:rsid w:val="00207C13"/>
    <w:rsid w:val="00207F63"/>
    <w:rsid w:val="0021035D"/>
    <w:rsid w:val="002108EF"/>
    <w:rsid w:val="00210E09"/>
    <w:rsid w:val="00211309"/>
    <w:rsid w:val="00211E79"/>
    <w:rsid w:val="0021233E"/>
    <w:rsid w:val="00212C57"/>
    <w:rsid w:val="00212DA3"/>
    <w:rsid w:val="00212FF2"/>
    <w:rsid w:val="00213990"/>
    <w:rsid w:val="00213BD4"/>
    <w:rsid w:val="00215AD7"/>
    <w:rsid w:val="00215E5C"/>
    <w:rsid w:val="002167EE"/>
    <w:rsid w:val="00216847"/>
    <w:rsid w:val="00216AB5"/>
    <w:rsid w:val="00216BFF"/>
    <w:rsid w:val="00216F2B"/>
    <w:rsid w:val="00217954"/>
    <w:rsid w:val="00217B97"/>
    <w:rsid w:val="00220D5F"/>
    <w:rsid w:val="00221010"/>
    <w:rsid w:val="0022153B"/>
    <w:rsid w:val="002216DA"/>
    <w:rsid w:val="00221A3F"/>
    <w:rsid w:val="00221EE3"/>
    <w:rsid w:val="0022202F"/>
    <w:rsid w:val="0022275C"/>
    <w:rsid w:val="00224181"/>
    <w:rsid w:val="002248C4"/>
    <w:rsid w:val="00224A81"/>
    <w:rsid w:val="00224EA0"/>
    <w:rsid w:val="0022501B"/>
    <w:rsid w:val="002260DF"/>
    <w:rsid w:val="002261A6"/>
    <w:rsid w:val="00226EFF"/>
    <w:rsid w:val="002271B5"/>
    <w:rsid w:val="00227306"/>
    <w:rsid w:val="0022760A"/>
    <w:rsid w:val="002302CF"/>
    <w:rsid w:val="00230F43"/>
    <w:rsid w:val="002317FC"/>
    <w:rsid w:val="00231EA6"/>
    <w:rsid w:val="00232626"/>
    <w:rsid w:val="00232857"/>
    <w:rsid w:val="00233160"/>
    <w:rsid w:val="002334F5"/>
    <w:rsid w:val="0023369E"/>
    <w:rsid w:val="00234085"/>
    <w:rsid w:val="00234ED5"/>
    <w:rsid w:val="00235A43"/>
    <w:rsid w:val="0023696D"/>
    <w:rsid w:val="00237486"/>
    <w:rsid w:val="002376FE"/>
    <w:rsid w:val="0023773C"/>
    <w:rsid w:val="00237ECB"/>
    <w:rsid w:val="002403FB"/>
    <w:rsid w:val="00240666"/>
    <w:rsid w:val="00240A28"/>
    <w:rsid w:val="00240CEA"/>
    <w:rsid w:val="00241013"/>
    <w:rsid w:val="002413AE"/>
    <w:rsid w:val="002416B1"/>
    <w:rsid w:val="002416CB"/>
    <w:rsid w:val="00241E23"/>
    <w:rsid w:val="00241EE7"/>
    <w:rsid w:val="002422D9"/>
    <w:rsid w:val="00242D45"/>
    <w:rsid w:val="00242F5F"/>
    <w:rsid w:val="00243846"/>
    <w:rsid w:val="00243945"/>
    <w:rsid w:val="00244752"/>
    <w:rsid w:val="00244C89"/>
    <w:rsid w:val="00244E23"/>
    <w:rsid w:val="00245375"/>
    <w:rsid w:val="0024567F"/>
    <w:rsid w:val="00245E8C"/>
    <w:rsid w:val="00247753"/>
    <w:rsid w:val="00247BCE"/>
    <w:rsid w:val="00247C30"/>
    <w:rsid w:val="00247FFA"/>
    <w:rsid w:val="00250488"/>
    <w:rsid w:val="00250549"/>
    <w:rsid w:val="002505D2"/>
    <w:rsid w:val="00250787"/>
    <w:rsid w:val="0025177A"/>
    <w:rsid w:val="00251E5E"/>
    <w:rsid w:val="00251E98"/>
    <w:rsid w:val="002522FC"/>
    <w:rsid w:val="00252329"/>
    <w:rsid w:val="00252406"/>
    <w:rsid w:val="00252EA7"/>
    <w:rsid w:val="002533D4"/>
    <w:rsid w:val="002533D7"/>
    <w:rsid w:val="00253997"/>
    <w:rsid w:val="00253A93"/>
    <w:rsid w:val="00253DF3"/>
    <w:rsid w:val="00255231"/>
    <w:rsid w:val="00255431"/>
    <w:rsid w:val="002557C1"/>
    <w:rsid w:val="002560C5"/>
    <w:rsid w:val="0025660A"/>
    <w:rsid w:val="00256923"/>
    <w:rsid w:val="00257C81"/>
    <w:rsid w:val="00257FD4"/>
    <w:rsid w:val="002601E7"/>
    <w:rsid w:val="002607D5"/>
    <w:rsid w:val="00260829"/>
    <w:rsid w:val="00260880"/>
    <w:rsid w:val="00260B76"/>
    <w:rsid w:val="002610DE"/>
    <w:rsid w:val="00261166"/>
    <w:rsid w:val="00261BFD"/>
    <w:rsid w:val="00262711"/>
    <w:rsid w:val="00262759"/>
    <w:rsid w:val="002649E1"/>
    <w:rsid w:val="00264BA3"/>
    <w:rsid w:val="00264C5A"/>
    <w:rsid w:val="00264C99"/>
    <w:rsid w:val="00265490"/>
    <w:rsid w:val="00265B48"/>
    <w:rsid w:val="00265CCC"/>
    <w:rsid w:val="00265D12"/>
    <w:rsid w:val="00266608"/>
    <w:rsid w:val="00266968"/>
    <w:rsid w:val="00267834"/>
    <w:rsid w:val="00267AE3"/>
    <w:rsid w:val="0027027D"/>
    <w:rsid w:val="002705BE"/>
    <w:rsid w:val="00270E6F"/>
    <w:rsid w:val="002712D9"/>
    <w:rsid w:val="002720D6"/>
    <w:rsid w:val="002725A6"/>
    <w:rsid w:val="00272BF8"/>
    <w:rsid w:val="00272FA5"/>
    <w:rsid w:val="002731B7"/>
    <w:rsid w:val="0027368A"/>
    <w:rsid w:val="002737BC"/>
    <w:rsid w:val="00273AE0"/>
    <w:rsid w:val="00273CEA"/>
    <w:rsid w:val="002740D8"/>
    <w:rsid w:val="002751E3"/>
    <w:rsid w:val="00275BED"/>
    <w:rsid w:val="00275D09"/>
    <w:rsid w:val="00275E91"/>
    <w:rsid w:val="00276312"/>
    <w:rsid w:val="0027643B"/>
    <w:rsid w:val="002765B5"/>
    <w:rsid w:val="00276705"/>
    <w:rsid w:val="00276A38"/>
    <w:rsid w:val="00276A5C"/>
    <w:rsid w:val="0027777C"/>
    <w:rsid w:val="00277FE0"/>
    <w:rsid w:val="002802AA"/>
    <w:rsid w:val="002803D1"/>
    <w:rsid w:val="0028040B"/>
    <w:rsid w:val="002814F8"/>
    <w:rsid w:val="0028153B"/>
    <w:rsid w:val="002816DA"/>
    <w:rsid w:val="00281A2B"/>
    <w:rsid w:val="002820D8"/>
    <w:rsid w:val="002828F0"/>
    <w:rsid w:val="002837D6"/>
    <w:rsid w:val="002838C0"/>
    <w:rsid w:val="002841A6"/>
    <w:rsid w:val="00284795"/>
    <w:rsid w:val="002850B7"/>
    <w:rsid w:val="00286A27"/>
    <w:rsid w:val="0028700A"/>
    <w:rsid w:val="00287407"/>
    <w:rsid w:val="00287C61"/>
    <w:rsid w:val="00290C80"/>
    <w:rsid w:val="00291440"/>
    <w:rsid w:val="00291EFB"/>
    <w:rsid w:val="0029210A"/>
    <w:rsid w:val="0029223F"/>
    <w:rsid w:val="00292335"/>
    <w:rsid w:val="0029288D"/>
    <w:rsid w:val="00292934"/>
    <w:rsid w:val="00293BBF"/>
    <w:rsid w:val="00293C6C"/>
    <w:rsid w:val="00294392"/>
    <w:rsid w:val="00294DFA"/>
    <w:rsid w:val="00295B09"/>
    <w:rsid w:val="00295BFE"/>
    <w:rsid w:val="00296213"/>
    <w:rsid w:val="00296DE0"/>
    <w:rsid w:val="00296E0F"/>
    <w:rsid w:val="0029717F"/>
    <w:rsid w:val="0029751F"/>
    <w:rsid w:val="002A01EC"/>
    <w:rsid w:val="002A07DD"/>
    <w:rsid w:val="002A0B4B"/>
    <w:rsid w:val="002A0DEF"/>
    <w:rsid w:val="002A0DFC"/>
    <w:rsid w:val="002A181F"/>
    <w:rsid w:val="002A1833"/>
    <w:rsid w:val="002A1971"/>
    <w:rsid w:val="002A1E32"/>
    <w:rsid w:val="002A2226"/>
    <w:rsid w:val="002A22DF"/>
    <w:rsid w:val="002A2A6E"/>
    <w:rsid w:val="002A2AC3"/>
    <w:rsid w:val="002A2FEB"/>
    <w:rsid w:val="002A49EA"/>
    <w:rsid w:val="002A510A"/>
    <w:rsid w:val="002A58C7"/>
    <w:rsid w:val="002A5CAC"/>
    <w:rsid w:val="002A60FD"/>
    <w:rsid w:val="002A627F"/>
    <w:rsid w:val="002A6C0D"/>
    <w:rsid w:val="002A6FCF"/>
    <w:rsid w:val="002A7612"/>
    <w:rsid w:val="002A7CD2"/>
    <w:rsid w:val="002B01A7"/>
    <w:rsid w:val="002B07E1"/>
    <w:rsid w:val="002B084C"/>
    <w:rsid w:val="002B0F0D"/>
    <w:rsid w:val="002B1869"/>
    <w:rsid w:val="002B1A90"/>
    <w:rsid w:val="002B1ABE"/>
    <w:rsid w:val="002B238D"/>
    <w:rsid w:val="002B2830"/>
    <w:rsid w:val="002B3056"/>
    <w:rsid w:val="002B322D"/>
    <w:rsid w:val="002B42B7"/>
    <w:rsid w:val="002B485B"/>
    <w:rsid w:val="002B48DB"/>
    <w:rsid w:val="002B4A71"/>
    <w:rsid w:val="002B5AB7"/>
    <w:rsid w:val="002B61BC"/>
    <w:rsid w:val="002B6267"/>
    <w:rsid w:val="002B6339"/>
    <w:rsid w:val="002B682B"/>
    <w:rsid w:val="002B6ACC"/>
    <w:rsid w:val="002B6C61"/>
    <w:rsid w:val="002B73F8"/>
    <w:rsid w:val="002B7AE7"/>
    <w:rsid w:val="002C0E7A"/>
    <w:rsid w:val="002C0FD3"/>
    <w:rsid w:val="002C137A"/>
    <w:rsid w:val="002C1B31"/>
    <w:rsid w:val="002C1CBD"/>
    <w:rsid w:val="002C25D2"/>
    <w:rsid w:val="002C26DC"/>
    <w:rsid w:val="002C2F79"/>
    <w:rsid w:val="002C32A2"/>
    <w:rsid w:val="002C3559"/>
    <w:rsid w:val="002C47DD"/>
    <w:rsid w:val="002C4E24"/>
    <w:rsid w:val="002C52B4"/>
    <w:rsid w:val="002C5C06"/>
    <w:rsid w:val="002C61C4"/>
    <w:rsid w:val="002C66AC"/>
    <w:rsid w:val="002C6C4E"/>
    <w:rsid w:val="002C6D09"/>
    <w:rsid w:val="002C6D41"/>
    <w:rsid w:val="002C6D51"/>
    <w:rsid w:val="002C6D95"/>
    <w:rsid w:val="002C757C"/>
    <w:rsid w:val="002C7642"/>
    <w:rsid w:val="002D07F1"/>
    <w:rsid w:val="002D10E6"/>
    <w:rsid w:val="002D18C9"/>
    <w:rsid w:val="002D19F9"/>
    <w:rsid w:val="002D1B24"/>
    <w:rsid w:val="002D20C4"/>
    <w:rsid w:val="002D2567"/>
    <w:rsid w:val="002D335E"/>
    <w:rsid w:val="002D3521"/>
    <w:rsid w:val="002D376B"/>
    <w:rsid w:val="002D402C"/>
    <w:rsid w:val="002D4EB5"/>
    <w:rsid w:val="002D52C6"/>
    <w:rsid w:val="002D5D18"/>
    <w:rsid w:val="002D5E6C"/>
    <w:rsid w:val="002D6007"/>
    <w:rsid w:val="002D6368"/>
    <w:rsid w:val="002D6A73"/>
    <w:rsid w:val="002D6FC8"/>
    <w:rsid w:val="002D7DB5"/>
    <w:rsid w:val="002E1573"/>
    <w:rsid w:val="002E23B4"/>
    <w:rsid w:val="002E2C3B"/>
    <w:rsid w:val="002E2C58"/>
    <w:rsid w:val="002E312D"/>
    <w:rsid w:val="002E32B2"/>
    <w:rsid w:val="002E3AC6"/>
    <w:rsid w:val="002E44CC"/>
    <w:rsid w:val="002E4CAC"/>
    <w:rsid w:val="002E4FAF"/>
    <w:rsid w:val="002E57A9"/>
    <w:rsid w:val="002E62C0"/>
    <w:rsid w:val="002E65FE"/>
    <w:rsid w:val="002E6974"/>
    <w:rsid w:val="002E6C40"/>
    <w:rsid w:val="002E6CC9"/>
    <w:rsid w:val="002E6E96"/>
    <w:rsid w:val="002E7022"/>
    <w:rsid w:val="002F1266"/>
    <w:rsid w:val="002F1405"/>
    <w:rsid w:val="002F1C85"/>
    <w:rsid w:val="002F2D34"/>
    <w:rsid w:val="002F2D89"/>
    <w:rsid w:val="002F2E43"/>
    <w:rsid w:val="002F2E84"/>
    <w:rsid w:val="002F35DC"/>
    <w:rsid w:val="002F3932"/>
    <w:rsid w:val="002F3948"/>
    <w:rsid w:val="002F3C2D"/>
    <w:rsid w:val="002F434F"/>
    <w:rsid w:val="002F4538"/>
    <w:rsid w:val="002F463A"/>
    <w:rsid w:val="002F5237"/>
    <w:rsid w:val="002F5EC2"/>
    <w:rsid w:val="002F62A5"/>
    <w:rsid w:val="002F637B"/>
    <w:rsid w:val="002F7210"/>
    <w:rsid w:val="002F76A2"/>
    <w:rsid w:val="002F7C0F"/>
    <w:rsid w:val="0030017B"/>
    <w:rsid w:val="00300351"/>
    <w:rsid w:val="00300475"/>
    <w:rsid w:val="00300ADB"/>
    <w:rsid w:val="00300D73"/>
    <w:rsid w:val="00300FD9"/>
    <w:rsid w:val="003019DE"/>
    <w:rsid w:val="00301C95"/>
    <w:rsid w:val="00302988"/>
    <w:rsid w:val="00302DFD"/>
    <w:rsid w:val="00303693"/>
    <w:rsid w:val="00303816"/>
    <w:rsid w:val="00303A4D"/>
    <w:rsid w:val="003042AC"/>
    <w:rsid w:val="00304761"/>
    <w:rsid w:val="00304A9E"/>
    <w:rsid w:val="00304D9C"/>
    <w:rsid w:val="0030508A"/>
    <w:rsid w:val="003067A6"/>
    <w:rsid w:val="003069B9"/>
    <w:rsid w:val="00306DDE"/>
    <w:rsid w:val="003100DB"/>
    <w:rsid w:val="00310F64"/>
    <w:rsid w:val="0031138F"/>
    <w:rsid w:val="00311AC0"/>
    <w:rsid w:val="00311E45"/>
    <w:rsid w:val="003123B6"/>
    <w:rsid w:val="003126C5"/>
    <w:rsid w:val="00312E72"/>
    <w:rsid w:val="0031303B"/>
    <w:rsid w:val="00313212"/>
    <w:rsid w:val="00313D01"/>
    <w:rsid w:val="003157A2"/>
    <w:rsid w:val="0031608B"/>
    <w:rsid w:val="003164A7"/>
    <w:rsid w:val="00316ACB"/>
    <w:rsid w:val="0031706A"/>
    <w:rsid w:val="0031734E"/>
    <w:rsid w:val="00317FB8"/>
    <w:rsid w:val="00320AAE"/>
    <w:rsid w:val="00320ECF"/>
    <w:rsid w:val="003211F4"/>
    <w:rsid w:val="003215CF"/>
    <w:rsid w:val="00321A89"/>
    <w:rsid w:val="00321E1E"/>
    <w:rsid w:val="00322049"/>
    <w:rsid w:val="00322164"/>
    <w:rsid w:val="003221BE"/>
    <w:rsid w:val="00322884"/>
    <w:rsid w:val="003228D7"/>
    <w:rsid w:val="00322F05"/>
    <w:rsid w:val="003230AB"/>
    <w:rsid w:val="003231E3"/>
    <w:rsid w:val="003236D9"/>
    <w:rsid w:val="00324D2C"/>
    <w:rsid w:val="00324E09"/>
    <w:rsid w:val="003260ED"/>
    <w:rsid w:val="003262C0"/>
    <w:rsid w:val="003263F8"/>
    <w:rsid w:val="0032648D"/>
    <w:rsid w:val="00326C3D"/>
    <w:rsid w:val="00326E76"/>
    <w:rsid w:val="003272E1"/>
    <w:rsid w:val="00327633"/>
    <w:rsid w:val="00330408"/>
    <w:rsid w:val="00331419"/>
    <w:rsid w:val="003322B0"/>
    <w:rsid w:val="00332AE0"/>
    <w:rsid w:val="00332C2E"/>
    <w:rsid w:val="0033307F"/>
    <w:rsid w:val="00333F89"/>
    <w:rsid w:val="00334285"/>
    <w:rsid w:val="00334451"/>
    <w:rsid w:val="003345BC"/>
    <w:rsid w:val="00334D84"/>
    <w:rsid w:val="00334FD1"/>
    <w:rsid w:val="00335028"/>
    <w:rsid w:val="00335331"/>
    <w:rsid w:val="00335939"/>
    <w:rsid w:val="0033601D"/>
    <w:rsid w:val="00336166"/>
    <w:rsid w:val="00336376"/>
    <w:rsid w:val="0033789E"/>
    <w:rsid w:val="00337E37"/>
    <w:rsid w:val="00337EC7"/>
    <w:rsid w:val="003406EC"/>
    <w:rsid w:val="0034113B"/>
    <w:rsid w:val="003416CC"/>
    <w:rsid w:val="00341CFD"/>
    <w:rsid w:val="00342E5E"/>
    <w:rsid w:val="00343086"/>
    <w:rsid w:val="00343A84"/>
    <w:rsid w:val="00345516"/>
    <w:rsid w:val="003457F1"/>
    <w:rsid w:val="00345948"/>
    <w:rsid w:val="00345DE4"/>
    <w:rsid w:val="00345E36"/>
    <w:rsid w:val="00345FB6"/>
    <w:rsid w:val="00346E76"/>
    <w:rsid w:val="00347883"/>
    <w:rsid w:val="00347DCE"/>
    <w:rsid w:val="00347E02"/>
    <w:rsid w:val="00350AAB"/>
    <w:rsid w:val="00350E1E"/>
    <w:rsid w:val="00350E6E"/>
    <w:rsid w:val="00351A4C"/>
    <w:rsid w:val="00352241"/>
    <w:rsid w:val="003523C1"/>
    <w:rsid w:val="00353248"/>
    <w:rsid w:val="00353AED"/>
    <w:rsid w:val="00353B16"/>
    <w:rsid w:val="00353DE2"/>
    <w:rsid w:val="00354A96"/>
    <w:rsid w:val="00355319"/>
    <w:rsid w:val="003554DA"/>
    <w:rsid w:val="00356430"/>
    <w:rsid w:val="00356455"/>
    <w:rsid w:val="003569AE"/>
    <w:rsid w:val="00360497"/>
    <w:rsid w:val="00360A4F"/>
    <w:rsid w:val="00360CB0"/>
    <w:rsid w:val="00360E42"/>
    <w:rsid w:val="003611A6"/>
    <w:rsid w:val="003617A7"/>
    <w:rsid w:val="003620CE"/>
    <w:rsid w:val="00362707"/>
    <w:rsid w:val="00362B73"/>
    <w:rsid w:val="00363538"/>
    <w:rsid w:val="003637F8"/>
    <w:rsid w:val="003638D2"/>
    <w:rsid w:val="0036474A"/>
    <w:rsid w:val="0036545A"/>
    <w:rsid w:val="00365F01"/>
    <w:rsid w:val="003663BE"/>
    <w:rsid w:val="003664A6"/>
    <w:rsid w:val="00366506"/>
    <w:rsid w:val="0036657C"/>
    <w:rsid w:val="00366619"/>
    <w:rsid w:val="00366F08"/>
    <w:rsid w:val="00366FAA"/>
    <w:rsid w:val="00366FB5"/>
    <w:rsid w:val="003672FF"/>
    <w:rsid w:val="003674A9"/>
    <w:rsid w:val="00367802"/>
    <w:rsid w:val="00367C18"/>
    <w:rsid w:val="00370AF3"/>
    <w:rsid w:val="00370DC0"/>
    <w:rsid w:val="00371E1E"/>
    <w:rsid w:val="00372887"/>
    <w:rsid w:val="00372908"/>
    <w:rsid w:val="00372B41"/>
    <w:rsid w:val="00372C80"/>
    <w:rsid w:val="00373043"/>
    <w:rsid w:val="003734D1"/>
    <w:rsid w:val="003736EB"/>
    <w:rsid w:val="00373AAD"/>
    <w:rsid w:val="00374552"/>
    <w:rsid w:val="00374CF8"/>
    <w:rsid w:val="00374DD0"/>
    <w:rsid w:val="003754AF"/>
    <w:rsid w:val="00375FAC"/>
    <w:rsid w:val="003762F6"/>
    <w:rsid w:val="00376AEF"/>
    <w:rsid w:val="003770B3"/>
    <w:rsid w:val="0037711F"/>
    <w:rsid w:val="0037767D"/>
    <w:rsid w:val="0038004B"/>
    <w:rsid w:val="00380326"/>
    <w:rsid w:val="00380A6C"/>
    <w:rsid w:val="00380E94"/>
    <w:rsid w:val="0038122E"/>
    <w:rsid w:val="00381570"/>
    <w:rsid w:val="003816FB"/>
    <w:rsid w:val="00382A0C"/>
    <w:rsid w:val="003832C6"/>
    <w:rsid w:val="00383892"/>
    <w:rsid w:val="0038423A"/>
    <w:rsid w:val="003844DC"/>
    <w:rsid w:val="00384BE9"/>
    <w:rsid w:val="003853BB"/>
    <w:rsid w:val="003855D0"/>
    <w:rsid w:val="003860BD"/>
    <w:rsid w:val="00386A91"/>
    <w:rsid w:val="00386B47"/>
    <w:rsid w:val="00386C23"/>
    <w:rsid w:val="00387156"/>
    <w:rsid w:val="003873E3"/>
    <w:rsid w:val="003877F0"/>
    <w:rsid w:val="00390569"/>
    <w:rsid w:val="0039094F"/>
    <w:rsid w:val="00390A6C"/>
    <w:rsid w:val="00390B89"/>
    <w:rsid w:val="00390CCF"/>
    <w:rsid w:val="003929D4"/>
    <w:rsid w:val="00392D88"/>
    <w:rsid w:val="0039308E"/>
    <w:rsid w:val="00393149"/>
    <w:rsid w:val="003933D0"/>
    <w:rsid w:val="0039399F"/>
    <w:rsid w:val="00393B7D"/>
    <w:rsid w:val="00393D55"/>
    <w:rsid w:val="0039416A"/>
    <w:rsid w:val="00394566"/>
    <w:rsid w:val="00394962"/>
    <w:rsid w:val="00394A1E"/>
    <w:rsid w:val="00394B83"/>
    <w:rsid w:val="00394D67"/>
    <w:rsid w:val="0039542D"/>
    <w:rsid w:val="00395FC8"/>
    <w:rsid w:val="00396F44"/>
    <w:rsid w:val="0039760C"/>
    <w:rsid w:val="00397A5D"/>
    <w:rsid w:val="00397FFE"/>
    <w:rsid w:val="003A0205"/>
    <w:rsid w:val="003A046E"/>
    <w:rsid w:val="003A0B4C"/>
    <w:rsid w:val="003A0C02"/>
    <w:rsid w:val="003A0FDC"/>
    <w:rsid w:val="003A17F3"/>
    <w:rsid w:val="003A2508"/>
    <w:rsid w:val="003A25CA"/>
    <w:rsid w:val="003A2A63"/>
    <w:rsid w:val="003A336B"/>
    <w:rsid w:val="003A3700"/>
    <w:rsid w:val="003A3984"/>
    <w:rsid w:val="003A400D"/>
    <w:rsid w:val="003A4084"/>
    <w:rsid w:val="003A41BC"/>
    <w:rsid w:val="003A491E"/>
    <w:rsid w:val="003A4BF5"/>
    <w:rsid w:val="003A50C2"/>
    <w:rsid w:val="003A5514"/>
    <w:rsid w:val="003A5630"/>
    <w:rsid w:val="003A5771"/>
    <w:rsid w:val="003A5929"/>
    <w:rsid w:val="003A60A5"/>
    <w:rsid w:val="003A62B8"/>
    <w:rsid w:val="003A64E0"/>
    <w:rsid w:val="003A660F"/>
    <w:rsid w:val="003A6C4F"/>
    <w:rsid w:val="003A732B"/>
    <w:rsid w:val="003B0018"/>
    <w:rsid w:val="003B0385"/>
    <w:rsid w:val="003B050D"/>
    <w:rsid w:val="003B087B"/>
    <w:rsid w:val="003B0A73"/>
    <w:rsid w:val="003B0D89"/>
    <w:rsid w:val="003B0F30"/>
    <w:rsid w:val="003B1411"/>
    <w:rsid w:val="003B1B12"/>
    <w:rsid w:val="003B2341"/>
    <w:rsid w:val="003B27B7"/>
    <w:rsid w:val="003B3F56"/>
    <w:rsid w:val="003B41BE"/>
    <w:rsid w:val="003B4363"/>
    <w:rsid w:val="003B4493"/>
    <w:rsid w:val="003B4595"/>
    <w:rsid w:val="003B490B"/>
    <w:rsid w:val="003B4B86"/>
    <w:rsid w:val="003B527B"/>
    <w:rsid w:val="003B52FF"/>
    <w:rsid w:val="003B5770"/>
    <w:rsid w:val="003B581C"/>
    <w:rsid w:val="003B6CD0"/>
    <w:rsid w:val="003C0BB4"/>
    <w:rsid w:val="003C13A4"/>
    <w:rsid w:val="003C1686"/>
    <w:rsid w:val="003C1B08"/>
    <w:rsid w:val="003C20A3"/>
    <w:rsid w:val="003C20D4"/>
    <w:rsid w:val="003C22CB"/>
    <w:rsid w:val="003C22D3"/>
    <w:rsid w:val="003C24BF"/>
    <w:rsid w:val="003C2566"/>
    <w:rsid w:val="003C25B2"/>
    <w:rsid w:val="003C3692"/>
    <w:rsid w:val="003C3BBF"/>
    <w:rsid w:val="003C437F"/>
    <w:rsid w:val="003C4AF2"/>
    <w:rsid w:val="003C4B73"/>
    <w:rsid w:val="003C4D77"/>
    <w:rsid w:val="003C4F55"/>
    <w:rsid w:val="003C51D7"/>
    <w:rsid w:val="003C5382"/>
    <w:rsid w:val="003C544E"/>
    <w:rsid w:val="003C54AB"/>
    <w:rsid w:val="003C5965"/>
    <w:rsid w:val="003C5DC7"/>
    <w:rsid w:val="003C6B11"/>
    <w:rsid w:val="003C7754"/>
    <w:rsid w:val="003C7B5C"/>
    <w:rsid w:val="003C7DE0"/>
    <w:rsid w:val="003D0DB7"/>
    <w:rsid w:val="003D1120"/>
    <w:rsid w:val="003D178C"/>
    <w:rsid w:val="003D2CAC"/>
    <w:rsid w:val="003D33DB"/>
    <w:rsid w:val="003D4524"/>
    <w:rsid w:val="003D4DCF"/>
    <w:rsid w:val="003D4F16"/>
    <w:rsid w:val="003D5689"/>
    <w:rsid w:val="003D58F6"/>
    <w:rsid w:val="003D5B70"/>
    <w:rsid w:val="003D60B7"/>
    <w:rsid w:val="003D68F4"/>
    <w:rsid w:val="003D7117"/>
    <w:rsid w:val="003D76B5"/>
    <w:rsid w:val="003D7739"/>
    <w:rsid w:val="003D7F12"/>
    <w:rsid w:val="003E010F"/>
    <w:rsid w:val="003E039D"/>
    <w:rsid w:val="003E04BC"/>
    <w:rsid w:val="003E0638"/>
    <w:rsid w:val="003E09D6"/>
    <w:rsid w:val="003E0E9B"/>
    <w:rsid w:val="003E1986"/>
    <w:rsid w:val="003E1DF4"/>
    <w:rsid w:val="003E2230"/>
    <w:rsid w:val="003E2417"/>
    <w:rsid w:val="003E2689"/>
    <w:rsid w:val="003E27EB"/>
    <w:rsid w:val="003E2924"/>
    <w:rsid w:val="003E369C"/>
    <w:rsid w:val="003E3880"/>
    <w:rsid w:val="003E3919"/>
    <w:rsid w:val="003E4025"/>
    <w:rsid w:val="003E4946"/>
    <w:rsid w:val="003E50A8"/>
    <w:rsid w:val="003E56F6"/>
    <w:rsid w:val="003E57B6"/>
    <w:rsid w:val="003E5CAC"/>
    <w:rsid w:val="003E6837"/>
    <w:rsid w:val="003E6D6A"/>
    <w:rsid w:val="003E7293"/>
    <w:rsid w:val="003E7377"/>
    <w:rsid w:val="003E7A08"/>
    <w:rsid w:val="003E7E08"/>
    <w:rsid w:val="003E7E8B"/>
    <w:rsid w:val="003E7F86"/>
    <w:rsid w:val="003F029C"/>
    <w:rsid w:val="003F0BAD"/>
    <w:rsid w:val="003F3277"/>
    <w:rsid w:val="003F36CB"/>
    <w:rsid w:val="003F3A8B"/>
    <w:rsid w:val="003F463D"/>
    <w:rsid w:val="003F4859"/>
    <w:rsid w:val="003F4C69"/>
    <w:rsid w:val="003F4F44"/>
    <w:rsid w:val="003F5130"/>
    <w:rsid w:val="003F5249"/>
    <w:rsid w:val="003F5916"/>
    <w:rsid w:val="003F5ED1"/>
    <w:rsid w:val="003F6018"/>
    <w:rsid w:val="003F6C17"/>
    <w:rsid w:val="003F715B"/>
    <w:rsid w:val="0040044C"/>
    <w:rsid w:val="0040123E"/>
    <w:rsid w:val="00401BE1"/>
    <w:rsid w:val="00402AF6"/>
    <w:rsid w:val="00403189"/>
    <w:rsid w:val="00403219"/>
    <w:rsid w:val="004035DA"/>
    <w:rsid w:val="004035F4"/>
    <w:rsid w:val="00404C47"/>
    <w:rsid w:val="004054EE"/>
    <w:rsid w:val="004057BE"/>
    <w:rsid w:val="0040585C"/>
    <w:rsid w:val="00405E8A"/>
    <w:rsid w:val="00405F2D"/>
    <w:rsid w:val="00405F8A"/>
    <w:rsid w:val="00406509"/>
    <w:rsid w:val="004067F0"/>
    <w:rsid w:val="00406A05"/>
    <w:rsid w:val="00406B93"/>
    <w:rsid w:val="004075CD"/>
    <w:rsid w:val="00410381"/>
    <w:rsid w:val="00410B47"/>
    <w:rsid w:val="00410BF6"/>
    <w:rsid w:val="00410EF6"/>
    <w:rsid w:val="004117BB"/>
    <w:rsid w:val="00411BAA"/>
    <w:rsid w:val="004121F9"/>
    <w:rsid w:val="00412210"/>
    <w:rsid w:val="00412220"/>
    <w:rsid w:val="00412CE1"/>
    <w:rsid w:val="00412E85"/>
    <w:rsid w:val="0041332A"/>
    <w:rsid w:val="00413A64"/>
    <w:rsid w:val="00413AA6"/>
    <w:rsid w:val="00413C42"/>
    <w:rsid w:val="00413D12"/>
    <w:rsid w:val="00414F6D"/>
    <w:rsid w:val="00415A57"/>
    <w:rsid w:val="00415D7A"/>
    <w:rsid w:val="00415E91"/>
    <w:rsid w:val="00415EF9"/>
    <w:rsid w:val="00416472"/>
    <w:rsid w:val="0041684F"/>
    <w:rsid w:val="00416F09"/>
    <w:rsid w:val="00417154"/>
    <w:rsid w:val="004179CD"/>
    <w:rsid w:val="004201D2"/>
    <w:rsid w:val="0042074E"/>
    <w:rsid w:val="00420E6E"/>
    <w:rsid w:val="00421834"/>
    <w:rsid w:val="00421893"/>
    <w:rsid w:val="00421979"/>
    <w:rsid w:val="0042219C"/>
    <w:rsid w:val="004229A8"/>
    <w:rsid w:val="004234F1"/>
    <w:rsid w:val="004237A0"/>
    <w:rsid w:val="00423C99"/>
    <w:rsid w:val="00423D1D"/>
    <w:rsid w:val="004244E8"/>
    <w:rsid w:val="0042488D"/>
    <w:rsid w:val="0042597A"/>
    <w:rsid w:val="00425ABF"/>
    <w:rsid w:val="00426080"/>
    <w:rsid w:val="0042638C"/>
    <w:rsid w:val="004264AA"/>
    <w:rsid w:val="0042677F"/>
    <w:rsid w:val="004267A2"/>
    <w:rsid w:val="004269D4"/>
    <w:rsid w:val="00426C8E"/>
    <w:rsid w:val="00430435"/>
    <w:rsid w:val="00430658"/>
    <w:rsid w:val="00430747"/>
    <w:rsid w:val="0043094C"/>
    <w:rsid w:val="00430F9C"/>
    <w:rsid w:val="00431340"/>
    <w:rsid w:val="00431558"/>
    <w:rsid w:val="004319BD"/>
    <w:rsid w:val="00431D0A"/>
    <w:rsid w:val="00432CFA"/>
    <w:rsid w:val="00432D28"/>
    <w:rsid w:val="00432E54"/>
    <w:rsid w:val="00432F2B"/>
    <w:rsid w:val="004330DE"/>
    <w:rsid w:val="00433266"/>
    <w:rsid w:val="00433DC7"/>
    <w:rsid w:val="00433E14"/>
    <w:rsid w:val="00434523"/>
    <w:rsid w:val="00434986"/>
    <w:rsid w:val="00434D0C"/>
    <w:rsid w:val="004358A6"/>
    <w:rsid w:val="0043627D"/>
    <w:rsid w:val="00436A3D"/>
    <w:rsid w:val="00436E82"/>
    <w:rsid w:val="00436F76"/>
    <w:rsid w:val="004374E7"/>
    <w:rsid w:val="00437B57"/>
    <w:rsid w:val="00437B9C"/>
    <w:rsid w:val="00437C4B"/>
    <w:rsid w:val="004401DA"/>
    <w:rsid w:val="00440220"/>
    <w:rsid w:val="00440463"/>
    <w:rsid w:val="00440473"/>
    <w:rsid w:val="0044062B"/>
    <w:rsid w:val="0044063D"/>
    <w:rsid w:val="00440B72"/>
    <w:rsid w:val="00440D56"/>
    <w:rsid w:val="00441A4A"/>
    <w:rsid w:val="00441DBD"/>
    <w:rsid w:val="00441E73"/>
    <w:rsid w:val="00441F13"/>
    <w:rsid w:val="00442023"/>
    <w:rsid w:val="00443EB1"/>
    <w:rsid w:val="00444054"/>
    <w:rsid w:val="00444347"/>
    <w:rsid w:val="004444D7"/>
    <w:rsid w:val="004448EA"/>
    <w:rsid w:val="004448F0"/>
    <w:rsid w:val="00444B48"/>
    <w:rsid w:val="00444E3D"/>
    <w:rsid w:val="00444EE4"/>
    <w:rsid w:val="0044528D"/>
    <w:rsid w:val="00445372"/>
    <w:rsid w:val="00445866"/>
    <w:rsid w:val="00445B3E"/>
    <w:rsid w:val="00445C44"/>
    <w:rsid w:val="004467DC"/>
    <w:rsid w:val="00446D06"/>
    <w:rsid w:val="00447100"/>
    <w:rsid w:val="00447306"/>
    <w:rsid w:val="00447937"/>
    <w:rsid w:val="00447C96"/>
    <w:rsid w:val="004508EE"/>
    <w:rsid w:val="00451B61"/>
    <w:rsid w:val="004525CC"/>
    <w:rsid w:val="0045363E"/>
    <w:rsid w:val="0045392B"/>
    <w:rsid w:val="00453993"/>
    <w:rsid w:val="00453F69"/>
    <w:rsid w:val="004546E4"/>
    <w:rsid w:val="004554EE"/>
    <w:rsid w:val="00456282"/>
    <w:rsid w:val="0045645A"/>
    <w:rsid w:val="0045682C"/>
    <w:rsid w:val="00456863"/>
    <w:rsid w:val="00456C16"/>
    <w:rsid w:val="00456D6F"/>
    <w:rsid w:val="00456F10"/>
    <w:rsid w:val="004574F8"/>
    <w:rsid w:val="004578EF"/>
    <w:rsid w:val="00457BE2"/>
    <w:rsid w:val="00461396"/>
    <w:rsid w:val="00461AF7"/>
    <w:rsid w:val="004627BB"/>
    <w:rsid w:val="00462CA7"/>
    <w:rsid w:val="00462E47"/>
    <w:rsid w:val="00462FA2"/>
    <w:rsid w:val="004639A4"/>
    <w:rsid w:val="00463BC9"/>
    <w:rsid w:val="00463E6C"/>
    <w:rsid w:val="0046419C"/>
    <w:rsid w:val="004642DD"/>
    <w:rsid w:val="00464322"/>
    <w:rsid w:val="00464657"/>
    <w:rsid w:val="00464830"/>
    <w:rsid w:val="00464BFB"/>
    <w:rsid w:val="00464CFD"/>
    <w:rsid w:val="00465014"/>
    <w:rsid w:val="00465373"/>
    <w:rsid w:val="00465586"/>
    <w:rsid w:val="00465B91"/>
    <w:rsid w:val="00466233"/>
    <w:rsid w:val="00466DFA"/>
    <w:rsid w:val="00466F13"/>
    <w:rsid w:val="0046705A"/>
    <w:rsid w:val="004670F8"/>
    <w:rsid w:val="00470647"/>
    <w:rsid w:val="004721EB"/>
    <w:rsid w:val="004724CA"/>
    <w:rsid w:val="00472A6E"/>
    <w:rsid w:val="00472BBC"/>
    <w:rsid w:val="004731A6"/>
    <w:rsid w:val="004734A2"/>
    <w:rsid w:val="00473749"/>
    <w:rsid w:val="00473D78"/>
    <w:rsid w:val="00474619"/>
    <w:rsid w:val="00474651"/>
    <w:rsid w:val="004747F0"/>
    <w:rsid w:val="0047495F"/>
    <w:rsid w:val="00474A47"/>
    <w:rsid w:val="00474AA5"/>
    <w:rsid w:val="0047540F"/>
    <w:rsid w:val="0047616E"/>
    <w:rsid w:val="00476571"/>
    <w:rsid w:val="00480B99"/>
    <w:rsid w:val="004817CC"/>
    <w:rsid w:val="00481B17"/>
    <w:rsid w:val="00482061"/>
    <w:rsid w:val="00482245"/>
    <w:rsid w:val="004829F2"/>
    <w:rsid w:val="00482B30"/>
    <w:rsid w:val="004833B6"/>
    <w:rsid w:val="0048371A"/>
    <w:rsid w:val="00483E63"/>
    <w:rsid w:val="00484017"/>
    <w:rsid w:val="00484215"/>
    <w:rsid w:val="00484597"/>
    <w:rsid w:val="00484967"/>
    <w:rsid w:val="00484A5F"/>
    <w:rsid w:val="00485264"/>
    <w:rsid w:val="004863F7"/>
    <w:rsid w:val="004869DC"/>
    <w:rsid w:val="00486D1F"/>
    <w:rsid w:val="00486DAA"/>
    <w:rsid w:val="004871A2"/>
    <w:rsid w:val="004901D4"/>
    <w:rsid w:val="0049220A"/>
    <w:rsid w:val="004923B7"/>
    <w:rsid w:val="0049292A"/>
    <w:rsid w:val="00492BB7"/>
    <w:rsid w:val="00493455"/>
    <w:rsid w:val="00493D3C"/>
    <w:rsid w:val="004943C7"/>
    <w:rsid w:val="004949C6"/>
    <w:rsid w:val="00495257"/>
    <w:rsid w:val="00495423"/>
    <w:rsid w:val="0049669F"/>
    <w:rsid w:val="00496976"/>
    <w:rsid w:val="004969ED"/>
    <w:rsid w:val="00496A53"/>
    <w:rsid w:val="00496C46"/>
    <w:rsid w:val="00496D8A"/>
    <w:rsid w:val="004977CA"/>
    <w:rsid w:val="004A0090"/>
    <w:rsid w:val="004A022F"/>
    <w:rsid w:val="004A0257"/>
    <w:rsid w:val="004A084A"/>
    <w:rsid w:val="004A0F1D"/>
    <w:rsid w:val="004A1863"/>
    <w:rsid w:val="004A1A26"/>
    <w:rsid w:val="004A1BBF"/>
    <w:rsid w:val="004A1CDF"/>
    <w:rsid w:val="004A23D5"/>
    <w:rsid w:val="004A2966"/>
    <w:rsid w:val="004A318C"/>
    <w:rsid w:val="004A3BF2"/>
    <w:rsid w:val="004A405E"/>
    <w:rsid w:val="004A40CD"/>
    <w:rsid w:val="004A4793"/>
    <w:rsid w:val="004A589A"/>
    <w:rsid w:val="004A5D54"/>
    <w:rsid w:val="004A6425"/>
    <w:rsid w:val="004A6CC2"/>
    <w:rsid w:val="004A6D7A"/>
    <w:rsid w:val="004A709B"/>
    <w:rsid w:val="004B0010"/>
    <w:rsid w:val="004B002F"/>
    <w:rsid w:val="004B0140"/>
    <w:rsid w:val="004B0304"/>
    <w:rsid w:val="004B08BB"/>
    <w:rsid w:val="004B0C3B"/>
    <w:rsid w:val="004B0E00"/>
    <w:rsid w:val="004B15BF"/>
    <w:rsid w:val="004B19B4"/>
    <w:rsid w:val="004B233C"/>
    <w:rsid w:val="004B2914"/>
    <w:rsid w:val="004B35C4"/>
    <w:rsid w:val="004B3AC1"/>
    <w:rsid w:val="004B3CFE"/>
    <w:rsid w:val="004B3F1B"/>
    <w:rsid w:val="004B3F4F"/>
    <w:rsid w:val="004B4F7C"/>
    <w:rsid w:val="004B5863"/>
    <w:rsid w:val="004B5F9C"/>
    <w:rsid w:val="004B73F3"/>
    <w:rsid w:val="004B77B4"/>
    <w:rsid w:val="004B7F4F"/>
    <w:rsid w:val="004C01EA"/>
    <w:rsid w:val="004C034E"/>
    <w:rsid w:val="004C0757"/>
    <w:rsid w:val="004C0994"/>
    <w:rsid w:val="004C0DC7"/>
    <w:rsid w:val="004C2231"/>
    <w:rsid w:val="004C279D"/>
    <w:rsid w:val="004C2BA4"/>
    <w:rsid w:val="004C3A44"/>
    <w:rsid w:val="004C3A8D"/>
    <w:rsid w:val="004C3AC7"/>
    <w:rsid w:val="004C4270"/>
    <w:rsid w:val="004C4DAC"/>
    <w:rsid w:val="004C4E64"/>
    <w:rsid w:val="004C4F81"/>
    <w:rsid w:val="004C54CA"/>
    <w:rsid w:val="004C55C8"/>
    <w:rsid w:val="004C5D1D"/>
    <w:rsid w:val="004C6199"/>
    <w:rsid w:val="004C6CC7"/>
    <w:rsid w:val="004C7707"/>
    <w:rsid w:val="004C7830"/>
    <w:rsid w:val="004D039B"/>
    <w:rsid w:val="004D04FC"/>
    <w:rsid w:val="004D0AD6"/>
    <w:rsid w:val="004D100A"/>
    <w:rsid w:val="004D138A"/>
    <w:rsid w:val="004D16CB"/>
    <w:rsid w:val="004D19DD"/>
    <w:rsid w:val="004D1A06"/>
    <w:rsid w:val="004D28ED"/>
    <w:rsid w:val="004D2E26"/>
    <w:rsid w:val="004D3295"/>
    <w:rsid w:val="004D3323"/>
    <w:rsid w:val="004D3846"/>
    <w:rsid w:val="004D3B4D"/>
    <w:rsid w:val="004D466B"/>
    <w:rsid w:val="004D5F6D"/>
    <w:rsid w:val="004D61A9"/>
    <w:rsid w:val="004D70F0"/>
    <w:rsid w:val="004E0020"/>
    <w:rsid w:val="004E03BC"/>
    <w:rsid w:val="004E06B2"/>
    <w:rsid w:val="004E0C74"/>
    <w:rsid w:val="004E14A0"/>
    <w:rsid w:val="004E1734"/>
    <w:rsid w:val="004E2227"/>
    <w:rsid w:val="004E229B"/>
    <w:rsid w:val="004E2E8B"/>
    <w:rsid w:val="004E36EF"/>
    <w:rsid w:val="004E39CC"/>
    <w:rsid w:val="004E3A84"/>
    <w:rsid w:val="004E52DE"/>
    <w:rsid w:val="004E56C5"/>
    <w:rsid w:val="004E5DC4"/>
    <w:rsid w:val="004E6304"/>
    <w:rsid w:val="004E6317"/>
    <w:rsid w:val="004E7168"/>
    <w:rsid w:val="004E78B3"/>
    <w:rsid w:val="004E7E31"/>
    <w:rsid w:val="004E7FEB"/>
    <w:rsid w:val="004F00F4"/>
    <w:rsid w:val="004F03F8"/>
    <w:rsid w:val="004F0A16"/>
    <w:rsid w:val="004F0CE6"/>
    <w:rsid w:val="004F0D2D"/>
    <w:rsid w:val="004F1907"/>
    <w:rsid w:val="004F199C"/>
    <w:rsid w:val="004F19DC"/>
    <w:rsid w:val="004F2658"/>
    <w:rsid w:val="004F2C24"/>
    <w:rsid w:val="004F3830"/>
    <w:rsid w:val="004F38EB"/>
    <w:rsid w:val="004F3CC5"/>
    <w:rsid w:val="004F3CDA"/>
    <w:rsid w:val="004F3F4A"/>
    <w:rsid w:val="004F4101"/>
    <w:rsid w:val="004F431E"/>
    <w:rsid w:val="004F47A4"/>
    <w:rsid w:val="004F4B3F"/>
    <w:rsid w:val="004F6784"/>
    <w:rsid w:val="004F67B1"/>
    <w:rsid w:val="004F6D52"/>
    <w:rsid w:val="004F71C2"/>
    <w:rsid w:val="004F79D4"/>
    <w:rsid w:val="004F7BDC"/>
    <w:rsid w:val="004F7F9F"/>
    <w:rsid w:val="005005DF"/>
    <w:rsid w:val="00500948"/>
    <w:rsid w:val="00500D28"/>
    <w:rsid w:val="005037DA"/>
    <w:rsid w:val="00503CA2"/>
    <w:rsid w:val="00503E8D"/>
    <w:rsid w:val="005040CE"/>
    <w:rsid w:val="00504322"/>
    <w:rsid w:val="00504395"/>
    <w:rsid w:val="00505BF0"/>
    <w:rsid w:val="005066E3"/>
    <w:rsid w:val="005069A9"/>
    <w:rsid w:val="00506A02"/>
    <w:rsid w:val="00506F1F"/>
    <w:rsid w:val="005074A5"/>
    <w:rsid w:val="005078B0"/>
    <w:rsid w:val="00507F1D"/>
    <w:rsid w:val="005102C9"/>
    <w:rsid w:val="00510D54"/>
    <w:rsid w:val="005112AA"/>
    <w:rsid w:val="005114FD"/>
    <w:rsid w:val="00512EB4"/>
    <w:rsid w:val="00513173"/>
    <w:rsid w:val="005137CE"/>
    <w:rsid w:val="00514014"/>
    <w:rsid w:val="005141DE"/>
    <w:rsid w:val="00514B1F"/>
    <w:rsid w:val="0051531A"/>
    <w:rsid w:val="0051597A"/>
    <w:rsid w:val="00515B87"/>
    <w:rsid w:val="0051674B"/>
    <w:rsid w:val="00516969"/>
    <w:rsid w:val="0051761F"/>
    <w:rsid w:val="00517780"/>
    <w:rsid w:val="0052099F"/>
    <w:rsid w:val="005209DB"/>
    <w:rsid w:val="005211BB"/>
    <w:rsid w:val="0052143D"/>
    <w:rsid w:val="00521943"/>
    <w:rsid w:val="005219AC"/>
    <w:rsid w:val="00521E8C"/>
    <w:rsid w:val="00522050"/>
    <w:rsid w:val="00522AFE"/>
    <w:rsid w:val="00522C20"/>
    <w:rsid w:val="00522E57"/>
    <w:rsid w:val="00523311"/>
    <w:rsid w:val="00523893"/>
    <w:rsid w:val="00524536"/>
    <w:rsid w:val="00524CF3"/>
    <w:rsid w:val="00524EB1"/>
    <w:rsid w:val="0052536C"/>
    <w:rsid w:val="00525BDF"/>
    <w:rsid w:val="00525C1C"/>
    <w:rsid w:val="00526615"/>
    <w:rsid w:val="0052668B"/>
    <w:rsid w:val="005267E8"/>
    <w:rsid w:val="00526B9A"/>
    <w:rsid w:val="00527BC8"/>
    <w:rsid w:val="00530481"/>
    <w:rsid w:val="0053064C"/>
    <w:rsid w:val="005315D1"/>
    <w:rsid w:val="00531C42"/>
    <w:rsid w:val="00531D3F"/>
    <w:rsid w:val="005326D4"/>
    <w:rsid w:val="00532BDB"/>
    <w:rsid w:val="00532CDB"/>
    <w:rsid w:val="00532F3D"/>
    <w:rsid w:val="0053314A"/>
    <w:rsid w:val="005331E9"/>
    <w:rsid w:val="00533251"/>
    <w:rsid w:val="00534422"/>
    <w:rsid w:val="005347E2"/>
    <w:rsid w:val="00534856"/>
    <w:rsid w:val="00535133"/>
    <w:rsid w:val="005363AA"/>
    <w:rsid w:val="005366B4"/>
    <w:rsid w:val="00537484"/>
    <w:rsid w:val="005374B8"/>
    <w:rsid w:val="0053798A"/>
    <w:rsid w:val="00537C0C"/>
    <w:rsid w:val="00537C73"/>
    <w:rsid w:val="005404D6"/>
    <w:rsid w:val="00540CBA"/>
    <w:rsid w:val="00540E96"/>
    <w:rsid w:val="00542029"/>
    <w:rsid w:val="00542090"/>
    <w:rsid w:val="005421D5"/>
    <w:rsid w:val="00542518"/>
    <w:rsid w:val="00542717"/>
    <w:rsid w:val="00542AE4"/>
    <w:rsid w:val="00543F24"/>
    <w:rsid w:val="00544313"/>
    <w:rsid w:val="0054438D"/>
    <w:rsid w:val="005444C2"/>
    <w:rsid w:val="00544764"/>
    <w:rsid w:val="00544C8F"/>
    <w:rsid w:val="005451B8"/>
    <w:rsid w:val="00545350"/>
    <w:rsid w:val="00545CEE"/>
    <w:rsid w:val="00545F57"/>
    <w:rsid w:val="005460AE"/>
    <w:rsid w:val="005461B2"/>
    <w:rsid w:val="00546768"/>
    <w:rsid w:val="0054760A"/>
    <w:rsid w:val="00547717"/>
    <w:rsid w:val="00547FEF"/>
    <w:rsid w:val="005503C2"/>
    <w:rsid w:val="00550D54"/>
    <w:rsid w:val="00550D6B"/>
    <w:rsid w:val="00550FD1"/>
    <w:rsid w:val="005515FF"/>
    <w:rsid w:val="005517DB"/>
    <w:rsid w:val="00551815"/>
    <w:rsid w:val="00551B83"/>
    <w:rsid w:val="00551C25"/>
    <w:rsid w:val="00552296"/>
    <w:rsid w:val="0055263C"/>
    <w:rsid w:val="005527DF"/>
    <w:rsid w:val="00552C90"/>
    <w:rsid w:val="00552E13"/>
    <w:rsid w:val="005532AA"/>
    <w:rsid w:val="0055344D"/>
    <w:rsid w:val="00553797"/>
    <w:rsid w:val="005540BD"/>
    <w:rsid w:val="00554544"/>
    <w:rsid w:val="00554B8D"/>
    <w:rsid w:val="00554BE4"/>
    <w:rsid w:val="00555B62"/>
    <w:rsid w:val="00555BD9"/>
    <w:rsid w:val="00555CD4"/>
    <w:rsid w:val="00556BB1"/>
    <w:rsid w:val="00557090"/>
    <w:rsid w:val="005571E7"/>
    <w:rsid w:val="0055791F"/>
    <w:rsid w:val="00557BD4"/>
    <w:rsid w:val="00557CC7"/>
    <w:rsid w:val="00557F1B"/>
    <w:rsid w:val="0056040B"/>
    <w:rsid w:val="00560666"/>
    <w:rsid w:val="005607B4"/>
    <w:rsid w:val="00560F9D"/>
    <w:rsid w:val="005610D2"/>
    <w:rsid w:val="0056208F"/>
    <w:rsid w:val="005625FA"/>
    <w:rsid w:val="0056298A"/>
    <w:rsid w:val="00562EC4"/>
    <w:rsid w:val="00563067"/>
    <w:rsid w:val="00563092"/>
    <w:rsid w:val="005632B2"/>
    <w:rsid w:val="00563A04"/>
    <w:rsid w:val="00563C17"/>
    <w:rsid w:val="00563F1B"/>
    <w:rsid w:val="0056447A"/>
    <w:rsid w:val="00564F1E"/>
    <w:rsid w:val="00564FB5"/>
    <w:rsid w:val="00565203"/>
    <w:rsid w:val="00565EEB"/>
    <w:rsid w:val="00566022"/>
    <w:rsid w:val="00566B95"/>
    <w:rsid w:val="005676CB"/>
    <w:rsid w:val="00567A4C"/>
    <w:rsid w:val="00567B63"/>
    <w:rsid w:val="00570C26"/>
    <w:rsid w:val="00570C80"/>
    <w:rsid w:val="00570E06"/>
    <w:rsid w:val="005714C3"/>
    <w:rsid w:val="00571739"/>
    <w:rsid w:val="0057195E"/>
    <w:rsid w:val="00571A98"/>
    <w:rsid w:val="00572AE8"/>
    <w:rsid w:val="00573667"/>
    <w:rsid w:val="005738D1"/>
    <w:rsid w:val="00573D5F"/>
    <w:rsid w:val="00574571"/>
    <w:rsid w:val="00574FDB"/>
    <w:rsid w:val="005756B4"/>
    <w:rsid w:val="0057594B"/>
    <w:rsid w:val="00575DDD"/>
    <w:rsid w:val="00575E3B"/>
    <w:rsid w:val="005763A0"/>
    <w:rsid w:val="00576633"/>
    <w:rsid w:val="0057686F"/>
    <w:rsid w:val="00577615"/>
    <w:rsid w:val="00577BE6"/>
    <w:rsid w:val="00577E4D"/>
    <w:rsid w:val="005801D8"/>
    <w:rsid w:val="0058057E"/>
    <w:rsid w:val="0058183C"/>
    <w:rsid w:val="00581DD1"/>
    <w:rsid w:val="005832DF"/>
    <w:rsid w:val="00583392"/>
    <w:rsid w:val="005833AA"/>
    <w:rsid w:val="005845F1"/>
    <w:rsid w:val="00584661"/>
    <w:rsid w:val="00585C70"/>
    <w:rsid w:val="00585DA6"/>
    <w:rsid w:val="00585F6E"/>
    <w:rsid w:val="00586009"/>
    <w:rsid w:val="00586626"/>
    <w:rsid w:val="00586F32"/>
    <w:rsid w:val="005871BC"/>
    <w:rsid w:val="00587396"/>
    <w:rsid w:val="00587448"/>
    <w:rsid w:val="00587703"/>
    <w:rsid w:val="005879D7"/>
    <w:rsid w:val="00587C9E"/>
    <w:rsid w:val="00587D6B"/>
    <w:rsid w:val="00590036"/>
    <w:rsid w:val="0059043C"/>
    <w:rsid w:val="0059064B"/>
    <w:rsid w:val="0059090B"/>
    <w:rsid w:val="00590C69"/>
    <w:rsid w:val="00590DF6"/>
    <w:rsid w:val="00590E19"/>
    <w:rsid w:val="005914F5"/>
    <w:rsid w:val="00591981"/>
    <w:rsid w:val="00591E26"/>
    <w:rsid w:val="00592179"/>
    <w:rsid w:val="005923E1"/>
    <w:rsid w:val="005935C1"/>
    <w:rsid w:val="00593841"/>
    <w:rsid w:val="00594AA6"/>
    <w:rsid w:val="0059536F"/>
    <w:rsid w:val="0059550E"/>
    <w:rsid w:val="00595696"/>
    <w:rsid w:val="005960EC"/>
    <w:rsid w:val="005963DE"/>
    <w:rsid w:val="0059647A"/>
    <w:rsid w:val="005965CE"/>
    <w:rsid w:val="0059722F"/>
    <w:rsid w:val="00597806"/>
    <w:rsid w:val="00597ACC"/>
    <w:rsid w:val="005A0782"/>
    <w:rsid w:val="005A0AB0"/>
    <w:rsid w:val="005A0B8A"/>
    <w:rsid w:val="005A10B6"/>
    <w:rsid w:val="005A137B"/>
    <w:rsid w:val="005A13D3"/>
    <w:rsid w:val="005A189E"/>
    <w:rsid w:val="005A1ADB"/>
    <w:rsid w:val="005A28F6"/>
    <w:rsid w:val="005A2B6E"/>
    <w:rsid w:val="005A3372"/>
    <w:rsid w:val="005A3567"/>
    <w:rsid w:val="005A382D"/>
    <w:rsid w:val="005A3960"/>
    <w:rsid w:val="005A3DC5"/>
    <w:rsid w:val="005A3DD8"/>
    <w:rsid w:val="005A41DC"/>
    <w:rsid w:val="005A6143"/>
    <w:rsid w:val="005A6298"/>
    <w:rsid w:val="005A725F"/>
    <w:rsid w:val="005A74F8"/>
    <w:rsid w:val="005A7AB3"/>
    <w:rsid w:val="005B0A9E"/>
    <w:rsid w:val="005B2A10"/>
    <w:rsid w:val="005B2FF7"/>
    <w:rsid w:val="005B3196"/>
    <w:rsid w:val="005B4945"/>
    <w:rsid w:val="005B4947"/>
    <w:rsid w:val="005B5181"/>
    <w:rsid w:val="005B5390"/>
    <w:rsid w:val="005B53C9"/>
    <w:rsid w:val="005B619D"/>
    <w:rsid w:val="005B61CF"/>
    <w:rsid w:val="005B7634"/>
    <w:rsid w:val="005B773D"/>
    <w:rsid w:val="005C098F"/>
    <w:rsid w:val="005C11B2"/>
    <w:rsid w:val="005C1505"/>
    <w:rsid w:val="005C1821"/>
    <w:rsid w:val="005C1E76"/>
    <w:rsid w:val="005C365F"/>
    <w:rsid w:val="005C38BF"/>
    <w:rsid w:val="005C3FD7"/>
    <w:rsid w:val="005C4398"/>
    <w:rsid w:val="005C5966"/>
    <w:rsid w:val="005C6071"/>
    <w:rsid w:val="005C6122"/>
    <w:rsid w:val="005C640A"/>
    <w:rsid w:val="005C6922"/>
    <w:rsid w:val="005C6D41"/>
    <w:rsid w:val="005C7696"/>
    <w:rsid w:val="005C7E03"/>
    <w:rsid w:val="005D09CA"/>
    <w:rsid w:val="005D0BDC"/>
    <w:rsid w:val="005D1154"/>
    <w:rsid w:val="005D1AA6"/>
    <w:rsid w:val="005D1C01"/>
    <w:rsid w:val="005D3442"/>
    <w:rsid w:val="005D37EB"/>
    <w:rsid w:val="005D43AB"/>
    <w:rsid w:val="005D46BA"/>
    <w:rsid w:val="005D52C6"/>
    <w:rsid w:val="005D54DE"/>
    <w:rsid w:val="005D577A"/>
    <w:rsid w:val="005D5FC8"/>
    <w:rsid w:val="005D69BD"/>
    <w:rsid w:val="005D7C0D"/>
    <w:rsid w:val="005E0811"/>
    <w:rsid w:val="005E0ABD"/>
    <w:rsid w:val="005E1EF8"/>
    <w:rsid w:val="005E23FB"/>
    <w:rsid w:val="005E259D"/>
    <w:rsid w:val="005E2D71"/>
    <w:rsid w:val="005E2D9F"/>
    <w:rsid w:val="005E37D3"/>
    <w:rsid w:val="005E3965"/>
    <w:rsid w:val="005E39A1"/>
    <w:rsid w:val="005E3EDC"/>
    <w:rsid w:val="005E4984"/>
    <w:rsid w:val="005E5379"/>
    <w:rsid w:val="005E5A93"/>
    <w:rsid w:val="005E5FA4"/>
    <w:rsid w:val="005E6529"/>
    <w:rsid w:val="005E67C6"/>
    <w:rsid w:val="005E6A82"/>
    <w:rsid w:val="005E730F"/>
    <w:rsid w:val="005E78D2"/>
    <w:rsid w:val="005F02D2"/>
    <w:rsid w:val="005F0DF2"/>
    <w:rsid w:val="005F1E9E"/>
    <w:rsid w:val="005F20C2"/>
    <w:rsid w:val="005F2394"/>
    <w:rsid w:val="005F386B"/>
    <w:rsid w:val="005F3A30"/>
    <w:rsid w:val="005F462E"/>
    <w:rsid w:val="005F504B"/>
    <w:rsid w:val="005F53CB"/>
    <w:rsid w:val="005F5547"/>
    <w:rsid w:val="005F58F2"/>
    <w:rsid w:val="005F65A9"/>
    <w:rsid w:val="005F6F77"/>
    <w:rsid w:val="00600348"/>
    <w:rsid w:val="0060077A"/>
    <w:rsid w:val="00600D07"/>
    <w:rsid w:val="006017FD"/>
    <w:rsid w:val="00601984"/>
    <w:rsid w:val="00602167"/>
    <w:rsid w:val="0060337A"/>
    <w:rsid w:val="00603EB9"/>
    <w:rsid w:val="00604187"/>
    <w:rsid w:val="00604C38"/>
    <w:rsid w:val="00604C55"/>
    <w:rsid w:val="00604DD7"/>
    <w:rsid w:val="00604FD7"/>
    <w:rsid w:val="00605819"/>
    <w:rsid w:val="00605862"/>
    <w:rsid w:val="00605932"/>
    <w:rsid w:val="00605AEC"/>
    <w:rsid w:val="006068D3"/>
    <w:rsid w:val="00607214"/>
    <w:rsid w:val="006072B6"/>
    <w:rsid w:val="006073EA"/>
    <w:rsid w:val="00607470"/>
    <w:rsid w:val="0060766D"/>
    <w:rsid w:val="00607D33"/>
    <w:rsid w:val="00607E42"/>
    <w:rsid w:val="00610327"/>
    <w:rsid w:val="00610A2A"/>
    <w:rsid w:val="00610E3E"/>
    <w:rsid w:val="00611267"/>
    <w:rsid w:val="006113B8"/>
    <w:rsid w:val="006118E0"/>
    <w:rsid w:val="00611A45"/>
    <w:rsid w:val="006122B0"/>
    <w:rsid w:val="00612555"/>
    <w:rsid w:val="00612861"/>
    <w:rsid w:val="00612E28"/>
    <w:rsid w:val="00612EEA"/>
    <w:rsid w:val="0061302C"/>
    <w:rsid w:val="006132DB"/>
    <w:rsid w:val="006134CA"/>
    <w:rsid w:val="006136CD"/>
    <w:rsid w:val="00613BC5"/>
    <w:rsid w:val="00613C71"/>
    <w:rsid w:val="00614280"/>
    <w:rsid w:val="00614DA0"/>
    <w:rsid w:val="00615B7A"/>
    <w:rsid w:val="00615BCB"/>
    <w:rsid w:val="00615CD5"/>
    <w:rsid w:val="00616789"/>
    <w:rsid w:val="0061699F"/>
    <w:rsid w:val="00616B71"/>
    <w:rsid w:val="00616F16"/>
    <w:rsid w:val="0061708C"/>
    <w:rsid w:val="006170EA"/>
    <w:rsid w:val="00617278"/>
    <w:rsid w:val="0062091B"/>
    <w:rsid w:val="00620A5E"/>
    <w:rsid w:val="00620FBA"/>
    <w:rsid w:val="006210CC"/>
    <w:rsid w:val="006214A5"/>
    <w:rsid w:val="006214F5"/>
    <w:rsid w:val="00621566"/>
    <w:rsid w:val="006219A3"/>
    <w:rsid w:val="00621B48"/>
    <w:rsid w:val="00621B6B"/>
    <w:rsid w:val="00621D3B"/>
    <w:rsid w:val="00622054"/>
    <w:rsid w:val="006224C8"/>
    <w:rsid w:val="00622598"/>
    <w:rsid w:val="0062294D"/>
    <w:rsid w:val="00622AC4"/>
    <w:rsid w:val="00622DD9"/>
    <w:rsid w:val="00624E39"/>
    <w:rsid w:val="00625262"/>
    <w:rsid w:val="00625738"/>
    <w:rsid w:val="00625988"/>
    <w:rsid w:val="00625ADF"/>
    <w:rsid w:val="00626202"/>
    <w:rsid w:val="006266A0"/>
    <w:rsid w:val="006274C9"/>
    <w:rsid w:val="006279AA"/>
    <w:rsid w:val="00627B45"/>
    <w:rsid w:val="00627CD3"/>
    <w:rsid w:val="006303C2"/>
    <w:rsid w:val="0063092E"/>
    <w:rsid w:val="006312A1"/>
    <w:rsid w:val="006313CA"/>
    <w:rsid w:val="006316CA"/>
    <w:rsid w:val="0063224E"/>
    <w:rsid w:val="0063266A"/>
    <w:rsid w:val="00633993"/>
    <w:rsid w:val="00633D15"/>
    <w:rsid w:val="00633DEC"/>
    <w:rsid w:val="00634735"/>
    <w:rsid w:val="00634BAF"/>
    <w:rsid w:val="0063543F"/>
    <w:rsid w:val="006354C7"/>
    <w:rsid w:val="00635570"/>
    <w:rsid w:val="0063591C"/>
    <w:rsid w:val="00635B27"/>
    <w:rsid w:val="00635C69"/>
    <w:rsid w:val="00635F92"/>
    <w:rsid w:val="00636321"/>
    <w:rsid w:val="006366E8"/>
    <w:rsid w:val="00636A16"/>
    <w:rsid w:val="00636D15"/>
    <w:rsid w:val="006373B7"/>
    <w:rsid w:val="006375BE"/>
    <w:rsid w:val="00640694"/>
    <w:rsid w:val="00640DB6"/>
    <w:rsid w:val="00642133"/>
    <w:rsid w:val="0064241B"/>
    <w:rsid w:val="00642879"/>
    <w:rsid w:val="006428B0"/>
    <w:rsid w:val="00642D6E"/>
    <w:rsid w:val="00643080"/>
    <w:rsid w:val="0064309B"/>
    <w:rsid w:val="00643A56"/>
    <w:rsid w:val="00643F86"/>
    <w:rsid w:val="00643F93"/>
    <w:rsid w:val="00644318"/>
    <w:rsid w:val="00645B0E"/>
    <w:rsid w:val="0064671A"/>
    <w:rsid w:val="00646AAF"/>
    <w:rsid w:val="006470A2"/>
    <w:rsid w:val="00647CA7"/>
    <w:rsid w:val="00652101"/>
    <w:rsid w:val="006521EC"/>
    <w:rsid w:val="00652282"/>
    <w:rsid w:val="00653639"/>
    <w:rsid w:val="00653950"/>
    <w:rsid w:val="00653F70"/>
    <w:rsid w:val="006543D1"/>
    <w:rsid w:val="006546AB"/>
    <w:rsid w:val="0065543F"/>
    <w:rsid w:val="006559EC"/>
    <w:rsid w:val="00655B66"/>
    <w:rsid w:val="00655E47"/>
    <w:rsid w:val="0065632C"/>
    <w:rsid w:val="00657029"/>
    <w:rsid w:val="00657233"/>
    <w:rsid w:val="00657B3D"/>
    <w:rsid w:val="00660339"/>
    <w:rsid w:val="00660F8D"/>
    <w:rsid w:val="00661331"/>
    <w:rsid w:val="0066173F"/>
    <w:rsid w:val="00661FB7"/>
    <w:rsid w:val="00662309"/>
    <w:rsid w:val="00662359"/>
    <w:rsid w:val="006624D2"/>
    <w:rsid w:val="0066291D"/>
    <w:rsid w:val="00663062"/>
    <w:rsid w:val="00663E5A"/>
    <w:rsid w:val="00663EC5"/>
    <w:rsid w:val="00664023"/>
    <w:rsid w:val="006641BD"/>
    <w:rsid w:val="00664261"/>
    <w:rsid w:val="006646EE"/>
    <w:rsid w:val="00664F22"/>
    <w:rsid w:val="0066527C"/>
    <w:rsid w:val="00665337"/>
    <w:rsid w:val="006654A6"/>
    <w:rsid w:val="00665B77"/>
    <w:rsid w:val="00665BD8"/>
    <w:rsid w:val="00665C39"/>
    <w:rsid w:val="00665C71"/>
    <w:rsid w:val="00665EB3"/>
    <w:rsid w:val="00670828"/>
    <w:rsid w:val="00670947"/>
    <w:rsid w:val="00671B5A"/>
    <w:rsid w:val="006723FA"/>
    <w:rsid w:val="006726A3"/>
    <w:rsid w:val="00673AB3"/>
    <w:rsid w:val="00673D25"/>
    <w:rsid w:val="00673FB7"/>
    <w:rsid w:val="00674507"/>
    <w:rsid w:val="006747F0"/>
    <w:rsid w:val="006749E5"/>
    <w:rsid w:val="00675688"/>
    <w:rsid w:val="0067580E"/>
    <w:rsid w:val="00675ACB"/>
    <w:rsid w:val="00675C79"/>
    <w:rsid w:val="006760C4"/>
    <w:rsid w:val="00676B5F"/>
    <w:rsid w:val="00676BD0"/>
    <w:rsid w:val="00676F69"/>
    <w:rsid w:val="00676FC3"/>
    <w:rsid w:val="0067725C"/>
    <w:rsid w:val="00677425"/>
    <w:rsid w:val="00680B07"/>
    <w:rsid w:val="00680C95"/>
    <w:rsid w:val="00680CCB"/>
    <w:rsid w:val="0068108C"/>
    <w:rsid w:val="006816AF"/>
    <w:rsid w:val="00681848"/>
    <w:rsid w:val="006822A3"/>
    <w:rsid w:val="0068282F"/>
    <w:rsid w:val="006829A9"/>
    <w:rsid w:val="006836E8"/>
    <w:rsid w:val="00683B9B"/>
    <w:rsid w:val="00683EDE"/>
    <w:rsid w:val="00684839"/>
    <w:rsid w:val="00684EC9"/>
    <w:rsid w:val="006861B6"/>
    <w:rsid w:val="0068673A"/>
    <w:rsid w:val="006877B1"/>
    <w:rsid w:val="00687D4E"/>
    <w:rsid w:val="006900F0"/>
    <w:rsid w:val="00690991"/>
    <w:rsid w:val="00690BD2"/>
    <w:rsid w:val="00690E26"/>
    <w:rsid w:val="00691632"/>
    <w:rsid w:val="00691646"/>
    <w:rsid w:val="006916FE"/>
    <w:rsid w:val="00691AF5"/>
    <w:rsid w:val="00691DC3"/>
    <w:rsid w:val="00692784"/>
    <w:rsid w:val="006928F3"/>
    <w:rsid w:val="00692D62"/>
    <w:rsid w:val="00692EE5"/>
    <w:rsid w:val="006930F6"/>
    <w:rsid w:val="00693203"/>
    <w:rsid w:val="00693CDF"/>
    <w:rsid w:val="00693E81"/>
    <w:rsid w:val="00694139"/>
    <w:rsid w:val="00694562"/>
    <w:rsid w:val="006949DB"/>
    <w:rsid w:val="00694DBB"/>
    <w:rsid w:val="00694E1A"/>
    <w:rsid w:val="0069505B"/>
    <w:rsid w:val="0069513D"/>
    <w:rsid w:val="006951B2"/>
    <w:rsid w:val="006953EB"/>
    <w:rsid w:val="006955EC"/>
    <w:rsid w:val="006956A7"/>
    <w:rsid w:val="006956FC"/>
    <w:rsid w:val="00695D9E"/>
    <w:rsid w:val="00695DBD"/>
    <w:rsid w:val="0069693C"/>
    <w:rsid w:val="006970D3"/>
    <w:rsid w:val="0069713B"/>
    <w:rsid w:val="00697FE5"/>
    <w:rsid w:val="006A0058"/>
    <w:rsid w:val="006A0A8F"/>
    <w:rsid w:val="006A0E40"/>
    <w:rsid w:val="006A12EB"/>
    <w:rsid w:val="006A1660"/>
    <w:rsid w:val="006A1A22"/>
    <w:rsid w:val="006A1BDA"/>
    <w:rsid w:val="006A2C4E"/>
    <w:rsid w:val="006A2DB0"/>
    <w:rsid w:val="006A31F3"/>
    <w:rsid w:val="006A349C"/>
    <w:rsid w:val="006A3624"/>
    <w:rsid w:val="006A3871"/>
    <w:rsid w:val="006A38FE"/>
    <w:rsid w:val="006A3C92"/>
    <w:rsid w:val="006A3E12"/>
    <w:rsid w:val="006A3F48"/>
    <w:rsid w:val="006A5B46"/>
    <w:rsid w:val="006A5B5C"/>
    <w:rsid w:val="006A5CCE"/>
    <w:rsid w:val="006A628D"/>
    <w:rsid w:val="006A63B7"/>
    <w:rsid w:val="006A663C"/>
    <w:rsid w:val="006A67E3"/>
    <w:rsid w:val="006A686F"/>
    <w:rsid w:val="006A69CB"/>
    <w:rsid w:val="006A6D85"/>
    <w:rsid w:val="006A6E9F"/>
    <w:rsid w:val="006A71DC"/>
    <w:rsid w:val="006A723B"/>
    <w:rsid w:val="006A7460"/>
    <w:rsid w:val="006A780F"/>
    <w:rsid w:val="006A7A51"/>
    <w:rsid w:val="006B0682"/>
    <w:rsid w:val="006B0C7E"/>
    <w:rsid w:val="006B1209"/>
    <w:rsid w:val="006B1366"/>
    <w:rsid w:val="006B15E9"/>
    <w:rsid w:val="006B1760"/>
    <w:rsid w:val="006B1C20"/>
    <w:rsid w:val="006B1F94"/>
    <w:rsid w:val="006B2191"/>
    <w:rsid w:val="006B3D34"/>
    <w:rsid w:val="006B3D59"/>
    <w:rsid w:val="006B4B08"/>
    <w:rsid w:val="006B4D31"/>
    <w:rsid w:val="006B5116"/>
    <w:rsid w:val="006B5D0A"/>
    <w:rsid w:val="006B5DD0"/>
    <w:rsid w:val="006B62F4"/>
    <w:rsid w:val="006B69EB"/>
    <w:rsid w:val="006B6A6C"/>
    <w:rsid w:val="006B6C28"/>
    <w:rsid w:val="006B785B"/>
    <w:rsid w:val="006B7A4F"/>
    <w:rsid w:val="006C036E"/>
    <w:rsid w:val="006C0D0C"/>
    <w:rsid w:val="006C0E18"/>
    <w:rsid w:val="006C0FBB"/>
    <w:rsid w:val="006C123A"/>
    <w:rsid w:val="006C1365"/>
    <w:rsid w:val="006C2ACA"/>
    <w:rsid w:val="006C2B2D"/>
    <w:rsid w:val="006C3710"/>
    <w:rsid w:val="006C3FAE"/>
    <w:rsid w:val="006C4374"/>
    <w:rsid w:val="006C4D6B"/>
    <w:rsid w:val="006C4EF5"/>
    <w:rsid w:val="006C51DE"/>
    <w:rsid w:val="006C5B73"/>
    <w:rsid w:val="006C6A53"/>
    <w:rsid w:val="006C775F"/>
    <w:rsid w:val="006C7957"/>
    <w:rsid w:val="006C7A75"/>
    <w:rsid w:val="006C7EEE"/>
    <w:rsid w:val="006D0A50"/>
    <w:rsid w:val="006D0C34"/>
    <w:rsid w:val="006D0C81"/>
    <w:rsid w:val="006D1BDB"/>
    <w:rsid w:val="006D274D"/>
    <w:rsid w:val="006D304D"/>
    <w:rsid w:val="006D3A59"/>
    <w:rsid w:val="006D3A76"/>
    <w:rsid w:val="006D3B46"/>
    <w:rsid w:val="006D3F0F"/>
    <w:rsid w:val="006D4286"/>
    <w:rsid w:val="006D4A76"/>
    <w:rsid w:val="006D4FE3"/>
    <w:rsid w:val="006D5043"/>
    <w:rsid w:val="006D662E"/>
    <w:rsid w:val="006D6703"/>
    <w:rsid w:val="006D710A"/>
    <w:rsid w:val="006D76AC"/>
    <w:rsid w:val="006D7826"/>
    <w:rsid w:val="006D7A53"/>
    <w:rsid w:val="006D7B63"/>
    <w:rsid w:val="006D7DDE"/>
    <w:rsid w:val="006E0783"/>
    <w:rsid w:val="006E17B1"/>
    <w:rsid w:val="006E1D13"/>
    <w:rsid w:val="006E2BFD"/>
    <w:rsid w:val="006E35A9"/>
    <w:rsid w:val="006E3A7E"/>
    <w:rsid w:val="006E3F47"/>
    <w:rsid w:val="006E43FA"/>
    <w:rsid w:val="006E4677"/>
    <w:rsid w:val="006E46B7"/>
    <w:rsid w:val="006E6393"/>
    <w:rsid w:val="006E67D9"/>
    <w:rsid w:val="006E6C3D"/>
    <w:rsid w:val="006E6DD6"/>
    <w:rsid w:val="006E77A3"/>
    <w:rsid w:val="006F016A"/>
    <w:rsid w:val="006F024A"/>
    <w:rsid w:val="006F05A6"/>
    <w:rsid w:val="006F0628"/>
    <w:rsid w:val="006F06B6"/>
    <w:rsid w:val="006F08A3"/>
    <w:rsid w:val="006F0A8D"/>
    <w:rsid w:val="006F0EB5"/>
    <w:rsid w:val="006F1EAC"/>
    <w:rsid w:val="006F20C3"/>
    <w:rsid w:val="006F21F0"/>
    <w:rsid w:val="006F241F"/>
    <w:rsid w:val="006F249C"/>
    <w:rsid w:val="006F29E2"/>
    <w:rsid w:val="006F2D7B"/>
    <w:rsid w:val="006F3012"/>
    <w:rsid w:val="006F35FC"/>
    <w:rsid w:val="006F3DF4"/>
    <w:rsid w:val="006F3EF4"/>
    <w:rsid w:val="006F3FF0"/>
    <w:rsid w:val="006F4231"/>
    <w:rsid w:val="006F4677"/>
    <w:rsid w:val="006F4753"/>
    <w:rsid w:val="006F48EA"/>
    <w:rsid w:val="006F6481"/>
    <w:rsid w:val="006F6628"/>
    <w:rsid w:val="006F6BBD"/>
    <w:rsid w:val="006F6BF9"/>
    <w:rsid w:val="006F7334"/>
    <w:rsid w:val="006F7829"/>
    <w:rsid w:val="006F79B7"/>
    <w:rsid w:val="00700F98"/>
    <w:rsid w:val="00701065"/>
    <w:rsid w:val="00701B95"/>
    <w:rsid w:val="00701BCB"/>
    <w:rsid w:val="00702307"/>
    <w:rsid w:val="00702565"/>
    <w:rsid w:val="00702992"/>
    <w:rsid w:val="00703057"/>
    <w:rsid w:val="007036E8"/>
    <w:rsid w:val="00703F79"/>
    <w:rsid w:val="00703FDC"/>
    <w:rsid w:val="00704081"/>
    <w:rsid w:val="00704107"/>
    <w:rsid w:val="00704485"/>
    <w:rsid w:val="00704A59"/>
    <w:rsid w:val="00705081"/>
    <w:rsid w:val="00705AA0"/>
    <w:rsid w:val="00705F6E"/>
    <w:rsid w:val="00706006"/>
    <w:rsid w:val="00706BC1"/>
    <w:rsid w:val="00707F23"/>
    <w:rsid w:val="00710038"/>
    <w:rsid w:val="00710D6B"/>
    <w:rsid w:val="00711E63"/>
    <w:rsid w:val="00711EDB"/>
    <w:rsid w:val="007124FD"/>
    <w:rsid w:val="00712AE8"/>
    <w:rsid w:val="00712DF8"/>
    <w:rsid w:val="00712E68"/>
    <w:rsid w:val="007132BF"/>
    <w:rsid w:val="00714543"/>
    <w:rsid w:val="0071496A"/>
    <w:rsid w:val="00714C3C"/>
    <w:rsid w:val="00715069"/>
    <w:rsid w:val="0071532A"/>
    <w:rsid w:val="00715627"/>
    <w:rsid w:val="00715C69"/>
    <w:rsid w:val="00715E6B"/>
    <w:rsid w:val="00715FB3"/>
    <w:rsid w:val="00716CEB"/>
    <w:rsid w:val="00716EFD"/>
    <w:rsid w:val="00716F7E"/>
    <w:rsid w:val="00717930"/>
    <w:rsid w:val="00717CDE"/>
    <w:rsid w:val="00717D94"/>
    <w:rsid w:val="00717D9A"/>
    <w:rsid w:val="00717DA5"/>
    <w:rsid w:val="0072042B"/>
    <w:rsid w:val="00721404"/>
    <w:rsid w:val="0072164A"/>
    <w:rsid w:val="00721EAF"/>
    <w:rsid w:val="00722907"/>
    <w:rsid w:val="00722E4A"/>
    <w:rsid w:val="007232A3"/>
    <w:rsid w:val="007239E4"/>
    <w:rsid w:val="00723A09"/>
    <w:rsid w:val="00723AD5"/>
    <w:rsid w:val="00724638"/>
    <w:rsid w:val="00724F55"/>
    <w:rsid w:val="0072565B"/>
    <w:rsid w:val="007260B0"/>
    <w:rsid w:val="0072657B"/>
    <w:rsid w:val="00726F7C"/>
    <w:rsid w:val="00727DB0"/>
    <w:rsid w:val="007302FC"/>
    <w:rsid w:val="00730477"/>
    <w:rsid w:val="007304B5"/>
    <w:rsid w:val="0073098C"/>
    <w:rsid w:val="00730A80"/>
    <w:rsid w:val="00730EF1"/>
    <w:rsid w:val="007318E3"/>
    <w:rsid w:val="00731E11"/>
    <w:rsid w:val="0073242F"/>
    <w:rsid w:val="00733263"/>
    <w:rsid w:val="0073401A"/>
    <w:rsid w:val="00734287"/>
    <w:rsid w:val="00734407"/>
    <w:rsid w:val="007348E9"/>
    <w:rsid w:val="00735057"/>
    <w:rsid w:val="00735297"/>
    <w:rsid w:val="007352FF"/>
    <w:rsid w:val="00735548"/>
    <w:rsid w:val="00735AC5"/>
    <w:rsid w:val="00735BC7"/>
    <w:rsid w:val="00735BF1"/>
    <w:rsid w:val="00735E09"/>
    <w:rsid w:val="00736ACD"/>
    <w:rsid w:val="00737AC3"/>
    <w:rsid w:val="00737AE9"/>
    <w:rsid w:val="00737CF4"/>
    <w:rsid w:val="00740134"/>
    <w:rsid w:val="00740298"/>
    <w:rsid w:val="00741245"/>
    <w:rsid w:val="00741632"/>
    <w:rsid w:val="00741ACE"/>
    <w:rsid w:val="00741D49"/>
    <w:rsid w:val="00741F06"/>
    <w:rsid w:val="00742130"/>
    <w:rsid w:val="0074361F"/>
    <w:rsid w:val="00743883"/>
    <w:rsid w:val="00744C35"/>
    <w:rsid w:val="00745D83"/>
    <w:rsid w:val="007462A1"/>
    <w:rsid w:val="0074661E"/>
    <w:rsid w:val="007472F1"/>
    <w:rsid w:val="007473B3"/>
    <w:rsid w:val="00750097"/>
    <w:rsid w:val="0075029A"/>
    <w:rsid w:val="0075037D"/>
    <w:rsid w:val="00750496"/>
    <w:rsid w:val="007506A6"/>
    <w:rsid w:val="007506FA"/>
    <w:rsid w:val="007509EC"/>
    <w:rsid w:val="00750BB9"/>
    <w:rsid w:val="00751F31"/>
    <w:rsid w:val="00752FD2"/>
    <w:rsid w:val="00753057"/>
    <w:rsid w:val="00753C13"/>
    <w:rsid w:val="007543BC"/>
    <w:rsid w:val="00754FE5"/>
    <w:rsid w:val="00755365"/>
    <w:rsid w:val="007560C5"/>
    <w:rsid w:val="007577E4"/>
    <w:rsid w:val="00757D38"/>
    <w:rsid w:val="007609C3"/>
    <w:rsid w:val="007610E2"/>
    <w:rsid w:val="00761C3D"/>
    <w:rsid w:val="0076252E"/>
    <w:rsid w:val="00763704"/>
    <w:rsid w:val="00763FAA"/>
    <w:rsid w:val="007645C2"/>
    <w:rsid w:val="007645F4"/>
    <w:rsid w:val="007653FD"/>
    <w:rsid w:val="007656C2"/>
    <w:rsid w:val="00765E76"/>
    <w:rsid w:val="00765FB6"/>
    <w:rsid w:val="007665CE"/>
    <w:rsid w:val="00766689"/>
    <w:rsid w:val="00766742"/>
    <w:rsid w:val="00766A98"/>
    <w:rsid w:val="00766F39"/>
    <w:rsid w:val="007670EF"/>
    <w:rsid w:val="00767929"/>
    <w:rsid w:val="00767A9D"/>
    <w:rsid w:val="00767C6C"/>
    <w:rsid w:val="007700F4"/>
    <w:rsid w:val="00770510"/>
    <w:rsid w:val="00770B23"/>
    <w:rsid w:val="00770D39"/>
    <w:rsid w:val="00771354"/>
    <w:rsid w:val="007719A5"/>
    <w:rsid w:val="0077330D"/>
    <w:rsid w:val="0077392E"/>
    <w:rsid w:val="00773970"/>
    <w:rsid w:val="00773CB3"/>
    <w:rsid w:val="007750EB"/>
    <w:rsid w:val="00775F30"/>
    <w:rsid w:val="007766B7"/>
    <w:rsid w:val="00776706"/>
    <w:rsid w:val="00777832"/>
    <w:rsid w:val="00777A93"/>
    <w:rsid w:val="00777B79"/>
    <w:rsid w:val="007808FE"/>
    <w:rsid w:val="00780953"/>
    <w:rsid w:val="00780C79"/>
    <w:rsid w:val="00780D91"/>
    <w:rsid w:val="0078106D"/>
    <w:rsid w:val="0078114E"/>
    <w:rsid w:val="007812E4"/>
    <w:rsid w:val="007817C3"/>
    <w:rsid w:val="00781E74"/>
    <w:rsid w:val="00782199"/>
    <w:rsid w:val="00782610"/>
    <w:rsid w:val="00783689"/>
    <w:rsid w:val="00783AC0"/>
    <w:rsid w:val="00784BFF"/>
    <w:rsid w:val="0078508A"/>
    <w:rsid w:val="00785462"/>
    <w:rsid w:val="007856EA"/>
    <w:rsid w:val="007858CE"/>
    <w:rsid w:val="00785B91"/>
    <w:rsid w:val="00786202"/>
    <w:rsid w:val="00786840"/>
    <w:rsid w:val="00786985"/>
    <w:rsid w:val="0078778D"/>
    <w:rsid w:val="00787C6C"/>
    <w:rsid w:val="00790285"/>
    <w:rsid w:val="0079045E"/>
    <w:rsid w:val="007920A7"/>
    <w:rsid w:val="007920BB"/>
    <w:rsid w:val="00792321"/>
    <w:rsid w:val="00792504"/>
    <w:rsid w:val="00792A21"/>
    <w:rsid w:val="00792ADE"/>
    <w:rsid w:val="00792DF9"/>
    <w:rsid w:val="007939F9"/>
    <w:rsid w:val="0079462A"/>
    <w:rsid w:val="00794777"/>
    <w:rsid w:val="00795213"/>
    <w:rsid w:val="007957F2"/>
    <w:rsid w:val="00796489"/>
    <w:rsid w:val="00796779"/>
    <w:rsid w:val="00796828"/>
    <w:rsid w:val="0079704C"/>
    <w:rsid w:val="00797384"/>
    <w:rsid w:val="0079749A"/>
    <w:rsid w:val="00797561"/>
    <w:rsid w:val="00797E38"/>
    <w:rsid w:val="007A0C8F"/>
    <w:rsid w:val="007A0CFC"/>
    <w:rsid w:val="007A181F"/>
    <w:rsid w:val="007A1C48"/>
    <w:rsid w:val="007A1FA5"/>
    <w:rsid w:val="007A21C6"/>
    <w:rsid w:val="007A2E65"/>
    <w:rsid w:val="007A3BDB"/>
    <w:rsid w:val="007A3C45"/>
    <w:rsid w:val="007A3E37"/>
    <w:rsid w:val="007A4DFD"/>
    <w:rsid w:val="007A51C8"/>
    <w:rsid w:val="007A57D6"/>
    <w:rsid w:val="007A606D"/>
    <w:rsid w:val="007A60BF"/>
    <w:rsid w:val="007A63F2"/>
    <w:rsid w:val="007A640C"/>
    <w:rsid w:val="007A6530"/>
    <w:rsid w:val="007A69BC"/>
    <w:rsid w:val="007A6C8C"/>
    <w:rsid w:val="007A6CE5"/>
    <w:rsid w:val="007A7899"/>
    <w:rsid w:val="007B02E8"/>
    <w:rsid w:val="007B0A51"/>
    <w:rsid w:val="007B17FC"/>
    <w:rsid w:val="007B3174"/>
    <w:rsid w:val="007B3A31"/>
    <w:rsid w:val="007B4363"/>
    <w:rsid w:val="007B486C"/>
    <w:rsid w:val="007B5703"/>
    <w:rsid w:val="007B5BCD"/>
    <w:rsid w:val="007B60BD"/>
    <w:rsid w:val="007B65B0"/>
    <w:rsid w:val="007B6BDB"/>
    <w:rsid w:val="007B6C63"/>
    <w:rsid w:val="007B7625"/>
    <w:rsid w:val="007B777D"/>
    <w:rsid w:val="007B7943"/>
    <w:rsid w:val="007B7CAF"/>
    <w:rsid w:val="007B7DBE"/>
    <w:rsid w:val="007B7E56"/>
    <w:rsid w:val="007C07A6"/>
    <w:rsid w:val="007C07B1"/>
    <w:rsid w:val="007C1729"/>
    <w:rsid w:val="007C175F"/>
    <w:rsid w:val="007C179B"/>
    <w:rsid w:val="007C2F2C"/>
    <w:rsid w:val="007C3B12"/>
    <w:rsid w:val="007C4899"/>
    <w:rsid w:val="007C593B"/>
    <w:rsid w:val="007C619C"/>
    <w:rsid w:val="007C61E8"/>
    <w:rsid w:val="007C65BD"/>
    <w:rsid w:val="007C7E27"/>
    <w:rsid w:val="007D0641"/>
    <w:rsid w:val="007D09FB"/>
    <w:rsid w:val="007D117A"/>
    <w:rsid w:val="007D1767"/>
    <w:rsid w:val="007D2760"/>
    <w:rsid w:val="007D2C9E"/>
    <w:rsid w:val="007D2DC0"/>
    <w:rsid w:val="007D31E2"/>
    <w:rsid w:val="007D3843"/>
    <w:rsid w:val="007D3B64"/>
    <w:rsid w:val="007D3D13"/>
    <w:rsid w:val="007D46C6"/>
    <w:rsid w:val="007D4BEE"/>
    <w:rsid w:val="007D4E60"/>
    <w:rsid w:val="007D57E7"/>
    <w:rsid w:val="007D5875"/>
    <w:rsid w:val="007D5AC2"/>
    <w:rsid w:val="007D5F1E"/>
    <w:rsid w:val="007D622D"/>
    <w:rsid w:val="007D6486"/>
    <w:rsid w:val="007D753D"/>
    <w:rsid w:val="007D7B28"/>
    <w:rsid w:val="007D7E9B"/>
    <w:rsid w:val="007D7FCB"/>
    <w:rsid w:val="007E0611"/>
    <w:rsid w:val="007E0AA6"/>
    <w:rsid w:val="007E0D79"/>
    <w:rsid w:val="007E1DE4"/>
    <w:rsid w:val="007E201A"/>
    <w:rsid w:val="007E20E4"/>
    <w:rsid w:val="007E28F9"/>
    <w:rsid w:val="007E31F0"/>
    <w:rsid w:val="007E345A"/>
    <w:rsid w:val="007E366F"/>
    <w:rsid w:val="007E38E6"/>
    <w:rsid w:val="007E42F9"/>
    <w:rsid w:val="007E4543"/>
    <w:rsid w:val="007E4F8D"/>
    <w:rsid w:val="007E50A7"/>
    <w:rsid w:val="007E54E0"/>
    <w:rsid w:val="007E5A53"/>
    <w:rsid w:val="007E5BB9"/>
    <w:rsid w:val="007E67A3"/>
    <w:rsid w:val="007E6AE5"/>
    <w:rsid w:val="007E6FD6"/>
    <w:rsid w:val="007E780C"/>
    <w:rsid w:val="007E7F90"/>
    <w:rsid w:val="007F064C"/>
    <w:rsid w:val="007F0824"/>
    <w:rsid w:val="007F19ED"/>
    <w:rsid w:val="007F1BF2"/>
    <w:rsid w:val="007F26C3"/>
    <w:rsid w:val="007F36D8"/>
    <w:rsid w:val="007F3A2D"/>
    <w:rsid w:val="007F437E"/>
    <w:rsid w:val="007F4608"/>
    <w:rsid w:val="007F4E78"/>
    <w:rsid w:val="007F531E"/>
    <w:rsid w:val="007F54BA"/>
    <w:rsid w:val="007F5764"/>
    <w:rsid w:val="007F5FD2"/>
    <w:rsid w:val="007F600A"/>
    <w:rsid w:val="007F63F9"/>
    <w:rsid w:val="007F66EB"/>
    <w:rsid w:val="007F6E66"/>
    <w:rsid w:val="007F72D5"/>
    <w:rsid w:val="007F76F9"/>
    <w:rsid w:val="007F7B79"/>
    <w:rsid w:val="007F7C41"/>
    <w:rsid w:val="007F7D1E"/>
    <w:rsid w:val="00800A63"/>
    <w:rsid w:val="00800AA7"/>
    <w:rsid w:val="00801181"/>
    <w:rsid w:val="008022EC"/>
    <w:rsid w:val="00802792"/>
    <w:rsid w:val="008029BC"/>
    <w:rsid w:val="00802CE0"/>
    <w:rsid w:val="0080300C"/>
    <w:rsid w:val="00803868"/>
    <w:rsid w:val="008038BA"/>
    <w:rsid w:val="00803993"/>
    <w:rsid w:val="00803C88"/>
    <w:rsid w:val="00804523"/>
    <w:rsid w:val="00804531"/>
    <w:rsid w:val="008048D8"/>
    <w:rsid w:val="00804E55"/>
    <w:rsid w:val="008050D8"/>
    <w:rsid w:val="0080546B"/>
    <w:rsid w:val="008060CF"/>
    <w:rsid w:val="008064A9"/>
    <w:rsid w:val="00806AB2"/>
    <w:rsid w:val="00807354"/>
    <w:rsid w:val="0081123C"/>
    <w:rsid w:val="00811605"/>
    <w:rsid w:val="00811702"/>
    <w:rsid w:val="00811C3B"/>
    <w:rsid w:val="008127DB"/>
    <w:rsid w:val="0081382C"/>
    <w:rsid w:val="008138A8"/>
    <w:rsid w:val="008142C0"/>
    <w:rsid w:val="0081482F"/>
    <w:rsid w:val="00814F34"/>
    <w:rsid w:val="00816294"/>
    <w:rsid w:val="008163DA"/>
    <w:rsid w:val="00817706"/>
    <w:rsid w:val="008201A3"/>
    <w:rsid w:val="0082079C"/>
    <w:rsid w:val="00820AF4"/>
    <w:rsid w:val="008214E9"/>
    <w:rsid w:val="0082152E"/>
    <w:rsid w:val="008223A7"/>
    <w:rsid w:val="008230FD"/>
    <w:rsid w:val="0082319C"/>
    <w:rsid w:val="008231E0"/>
    <w:rsid w:val="00823843"/>
    <w:rsid w:val="00823A06"/>
    <w:rsid w:val="0082506C"/>
    <w:rsid w:val="008259FC"/>
    <w:rsid w:val="00825B0D"/>
    <w:rsid w:val="00825BAF"/>
    <w:rsid w:val="008268C4"/>
    <w:rsid w:val="008275DD"/>
    <w:rsid w:val="008279E5"/>
    <w:rsid w:val="00827DD4"/>
    <w:rsid w:val="008302F7"/>
    <w:rsid w:val="00830555"/>
    <w:rsid w:val="00830646"/>
    <w:rsid w:val="00830AC8"/>
    <w:rsid w:val="00830C59"/>
    <w:rsid w:val="00830C8A"/>
    <w:rsid w:val="0083105E"/>
    <w:rsid w:val="00831A8E"/>
    <w:rsid w:val="00831DE9"/>
    <w:rsid w:val="00831E9E"/>
    <w:rsid w:val="00831F39"/>
    <w:rsid w:val="008320FC"/>
    <w:rsid w:val="00832A13"/>
    <w:rsid w:val="00832ECA"/>
    <w:rsid w:val="00833047"/>
    <w:rsid w:val="0083323B"/>
    <w:rsid w:val="008336C3"/>
    <w:rsid w:val="00833D63"/>
    <w:rsid w:val="00833F24"/>
    <w:rsid w:val="00835298"/>
    <w:rsid w:val="00835CFD"/>
    <w:rsid w:val="00836BF1"/>
    <w:rsid w:val="008375AD"/>
    <w:rsid w:val="008407E9"/>
    <w:rsid w:val="008408FB"/>
    <w:rsid w:val="0084169E"/>
    <w:rsid w:val="00841875"/>
    <w:rsid w:val="00841E1B"/>
    <w:rsid w:val="00841F61"/>
    <w:rsid w:val="00842D95"/>
    <w:rsid w:val="00842E03"/>
    <w:rsid w:val="00842EB5"/>
    <w:rsid w:val="00843147"/>
    <w:rsid w:val="00843F7F"/>
    <w:rsid w:val="00844383"/>
    <w:rsid w:val="00844D04"/>
    <w:rsid w:val="00844DD1"/>
    <w:rsid w:val="0084515B"/>
    <w:rsid w:val="008452CC"/>
    <w:rsid w:val="00845926"/>
    <w:rsid w:val="00845D63"/>
    <w:rsid w:val="00846224"/>
    <w:rsid w:val="00846337"/>
    <w:rsid w:val="00846B63"/>
    <w:rsid w:val="00846C79"/>
    <w:rsid w:val="008470D8"/>
    <w:rsid w:val="00847BD6"/>
    <w:rsid w:val="00847C89"/>
    <w:rsid w:val="00847E93"/>
    <w:rsid w:val="0085068B"/>
    <w:rsid w:val="00851012"/>
    <w:rsid w:val="00851048"/>
    <w:rsid w:val="00851D71"/>
    <w:rsid w:val="00852026"/>
    <w:rsid w:val="008528A0"/>
    <w:rsid w:val="00852CEA"/>
    <w:rsid w:val="00852D53"/>
    <w:rsid w:val="00852FCF"/>
    <w:rsid w:val="00853C18"/>
    <w:rsid w:val="00854CB2"/>
    <w:rsid w:val="0085545F"/>
    <w:rsid w:val="008564DF"/>
    <w:rsid w:val="00856BEC"/>
    <w:rsid w:val="00856DC8"/>
    <w:rsid w:val="00857682"/>
    <w:rsid w:val="00857728"/>
    <w:rsid w:val="00857EE8"/>
    <w:rsid w:val="00857FC1"/>
    <w:rsid w:val="0086087B"/>
    <w:rsid w:val="00860C50"/>
    <w:rsid w:val="00860CE2"/>
    <w:rsid w:val="00861241"/>
    <w:rsid w:val="008612CB"/>
    <w:rsid w:val="00861757"/>
    <w:rsid w:val="00861B6E"/>
    <w:rsid w:val="00862229"/>
    <w:rsid w:val="00862539"/>
    <w:rsid w:val="00862CAF"/>
    <w:rsid w:val="00863022"/>
    <w:rsid w:val="0086309F"/>
    <w:rsid w:val="00863D34"/>
    <w:rsid w:val="00864287"/>
    <w:rsid w:val="00864868"/>
    <w:rsid w:val="00864C5E"/>
    <w:rsid w:val="0086548D"/>
    <w:rsid w:val="00865582"/>
    <w:rsid w:val="0086583C"/>
    <w:rsid w:val="008661E2"/>
    <w:rsid w:val="00866446"/>
    <w:rsid w:val="00866CC4"/>
    <w:rsid w:val="008674BB"/>
    <w:rsid w:val="00867E3C"/>
    <w:rsid w:val="008719F1"/>
    <w:rsid w:val="00871F12"/>
    <w:rsid w:val="00873073"/>
    <w:rsid w:val="008736A3"/>
    <w:rsid w:val="00873A8D"/>
    <w:rsid w:val="00873BDD"/>
    <w:rsid w:val="00873D1C"/>
    <w:rsid w:val="00873D47"/>
    <w:rsid w:val="00874699"/>
    <w:rsid w:val="00874F9C"/>
    <w:rsid w:val="0087504F"/>
    <w:rsid w:val="0087529E"/>
    <w:rsid w:val="008754EB"/>
    <w:rsid w:val="00875C20"/>
    <w:rsid w:val="008760D7"/>
    <w:rsid w:val="00876277"/>
    <w:rsid w:val="00876376"/>
    <w:rsid w:val="0087753B"/>
    <w:rsid w:val="008803C0"/>
    <w:rsid w:val="008819B7"/>
    <w:rsid w:val="00881FF7"/>
    <w:rsid w:val="0088214D"/>
    <w:rsid w:val="00883069"/>
    <w:rsid w:val="00883174"/>
    <w:rsid w:val="00883ABE"/>
    <w:rsid w:val="00884332"/>
    <w:rsid w:val="0088439F"/>
    <w:rsid w:val="008844C2"/>
    <w:rsid w:val="00884B02"/>
    <w:rsid w:val="00884B42"/>
    <w:rsid w:val="008851C0"/>
    <w:rsid w:val="00885999"/>
    <w:rsid w:val="008859EF"/>
    <w:rsid w:val="008861F3"/>
    <w:rsid w:val="00886940"/>
    <w:rsid w:val="00886A60"/>
    <w:rsid w:val="00886D28"/>
    <w:rsid w:val="00887DC9"/>
    <w:rsid w:val="008905BE"/>
    <w:rsid w:val="00890ADC"/>
    <w:rsid w:val="00890C2E"/>
    <w:rsid w:val="00890DF5"/>
    <w:rsid w:val="008913A0"/>
    <w:rsid w:val="00891703"/>
    <w:rsid w:val="008928C4"/>
    <w:rsid w:val="00892E39"/>
    <w:rsid w:val="00893A3D"/>
    <w:rsid w:val="00893F0C"/>
    <w:rsid w:val="008941AA"/>
    <w:rsid w:val="00894840"/>
    <w:rsid w:val="00894A3B"/>
    <w:rsid w:val="00894C52"/>
    <w:rsid w:val="00894C71"/>
    <w:rsid w:val="00894ECE"/>
    <w:rsid w:val="00895112"/>
    <w:rsid w:val="00895830"/>
    <w:rsid w:val="0089587F"/>
    <w:rsid w:val="00895A4F"/>
    <w:rsid w:val="00895E64"/>
    <w:rsid w:val="00895F0D"/>
    <w:rsid w:val="00896150"/>
    <w:rsid w:val="0089639C"/>
    <w:rsid w:val="00897E46"/>
    <w:rsid w:val="008A14B9"/>
    <w:rsid w:val="008A1546"/>
    <w:rsid w:val="008A1741"/>
    <w:rsid w:val="008A1784"/>
    <w:rsid w:val="008A1846"/>
    <w:rsid w:val="008A1881"/>
    <w:rsid w:val="008A2143"/>
    <w:rsid w:val="008A22AD"/>
    <w:rsid w:val="008A26F1"/>
    <w:rsid w:val="008A278A"/>
    <w:rsid w:val="008A2AC1"/>
    <w:rsid w:val="008A2C06"/>
    <w:rsid w:val="008A311C"/>
    <w:rsid w:val="008A3B35"/>
    <w:rsid w:val="008A3E01"/>
    <w:rsid w:val="008A4087"/>
    <w:rsid w:val="008A466F"/>
    <w:rsid w:val="008A4D70"/>
    <w:rsid w:val="008A55BB"/>
    <w:rsid w:val="008A5740"/>
    <w:rsid w:val="008A64B3"/>
    <w:rsid w:val="008A670F"/>
    <w:rsid w:val="008A6DB0"/>
    <w:rsid w:val="008A7892"/>
    <w:rsid w:val="008A7AB7"/>
    <w:rsid w:val="008A7FC4"/>
    <w:rsid w:val="008B0447"/>
    <w:rsid w:val="008B07EB"/>
    <w:rsid w:val="008B0EB6"/>
    <w:rsid w:val="008B13EF"/>
    <w:rsid w:val="008B141E"/>
    <w:rsid w:val="008B16EB"/>
    <w:rsid w:val="008B1E5D"/>
    <w:rsid w:val="008B274B"/>
    <w:rsid w:val="008B30D4"/>
    <w:rsid w:val="008B37FB"/>
    <w:rsid w:val="008B381C"/>
    <w:rsid w:val="008B42F9"/>
    <w:rsid w:val="008B4DA3"/>
    <w:rsid w:val="008B4F38"/>
    <w:rsid w:val="008B503B"/>
    <w:rsid w:val="008B53B5"/>
    <w:rsid w:val="008B5B93"/>
    <w:rsid w:val="008B6BC7"/>
    <w:rsid w:val="008B6C08"/>
    <w:rsid w:val="008B6C8C"/>
    <w:rsid w:val="008B7AC6"/>
    <w:rsid w:val="008B7F38"/>
    <w:rsid w:val="008B7F8B"/>
    <w:rsid w:val="008C0297"/>
    <w:rsid w:val="008C0A54"/>
    <w:rsid w:val="008C0BC7"/>
    <w:rsid w:val="008C0DBA"/>
    <w:rsid w:val="008C18AF"/>
    <w:rsid w:val="008C1D97"/>
    <w:rsid w:val="008C2703"/>
    <w:rsid w:val="008C2F21"/>
    <w:rsid w:val="008C2F28"/>
    <w:rsid w:val="008C373E"/>
    <w:rsid w:val="008C374F"/>
    <w:rsid w:val="008C3C5E"/>
    <w:rsid w:val="008C431F"/>
    <w:rsid w:val="008C445C"/>
    <w:rsid w:val="008C4DED"/>
    <w:rsid w:val="008C4E07"/>
    <w:rsid w:val="008C51DC"/>
    <w:rsid w:val="008C55A3"/>
    <w:rsid w:val="008C5FDE"/>
    <w:rsid w:val="008C6649"/>
    <w:rsid w:val="008C66C1"/>
    <w:rsid w:val="008C720E"/>
    <w:rsid w:val="008C78AE"/>
    <w:rsid w:val="008D043F"/>
    <w:rsid w:val="008D0B56"/>
    <w:rsid w:val="008D1838"/>
    <w:rsid w:val="008D196D"/>
    <w:rsid w:val="008D1D11"/>
    <w:rsid w:val="008D2343"/>
    <w:rsid w:val="008D396E"/>
    <w:rsid w:val="008D3DC4"/>
    <w:rsid w:val="008D3FA5"/>
    <w:rsid w:val="008D49EC"/>
    <w:rsid w:val="008D572C"/>
    <w:rsid w:val="008D5B00"/>
    <w:rsid w:val="008D5B7B"/>
    <w:rsid w:val="008D5E82"/>
    <w:rsid w:val="008D62B0"/>
    <w:rsid w:val="008D642A"/>
    <w:rsid w:val="008D69A9"/>
    <w:rsid w:val="008D6B49"/>
    <w:rsid w:val="008D6E4D"/>
    <w:rsid w:val="008D730F"/>
    <w:rsid w:val="008D7C58"/>
    <w:rsid w:val="008E04D2"/>
    <w:rsid w:val="008E067F"/>
    <w:rsid w:val="008E075E"/>
    <w:rsid w:val="008E1105"/>
    <w:rsid w:val="008E12EC"/>
    <w:rsid w:val="008E1D35"/>
    <w:rsid w:val="008E2023"/>
    <w:rsid w:val="008E2346"/>
    <w:rsid w:val="008E24CC"/>
    <w:rsid w:val="008E305C"/>
    <w:rsid w:val="008E3B46"/>
    <w:rsid w:val="008E3C5E"/>
    <w:rsid w:val="008E42F6"/>
    <w:rsid w:val="008E43B5"/>
    <w:rsid w:val="008E4C2D"/>
    <w:rsid w:val="008E511C"/>
    <w:rsid w:val="008E5A1F"/>
    <w:rsid w:val="008E5B99"/>
    <w:rsid w:val="008E6218"/>
    <w:rsid w:val="008E67B1"/>
    <w:rsid w:val="008E6CDB"/>
    <w:rsid w:val="008E7104"/>
    <w:rsid w:val="008E720E"/>
    <w:rsid w:val="008E730A"/>
    <w:rsid w:val="008E7D43"/>
    <w:rsid w:val="008E7DF4"/>
    <w:rsid w:val="008F04CD"/>
    <w:rsid w:val="008F0E8A"/>
    <w:rsid w:val="008F1C6B"/>
    <w:rsid w:val="008F2918"/>
    <w:rsid w:val="008F29EA"/>
    <w:rsid w:val="008F2EF6"/>
    <w:rsid w:val="008F3719"/>
    <w:rsid w:val="008F3EDA"/>
    <w:rsid w:val="008F48B1"/>
    <w:rsid w:val="008F4A15"/>
    <w:rsid w:val="008F4AF5"/>
    <w:rsid w:val="008F4F22"/>
    <w:rsid w:val="008F563D"/>
    <w:rsid w:val="008F58A8"/>
    <w:rsid w:val="008F6253"/>
    <w:rsid w:val="008F6279"/>
    <w:rsid w:val="008F68B5"/>
    <w:rsid w:val="008F6EE4"/>
    <w:rsid w:val="008F7632"/>
    <w:rsid w:val="008F7B64"/>
    <w:rsid w:val="008F7E0A"/>
    <w:rsid w:val="0090063A"/>
    <w:rsid w:val="0090069B"/>
    <w:rsid w:val="009009E9"/>
    <w:rsid w:val="00901023"/>
    <w:rsid w:val="00901045"/>
    <w:rsid w:val="009015F7"/>
    <w:rsid w:val="00901D6D"/>
    <w:rsid w:val="00901F6C"/>
    <w:rsid w:val="00902408"/>
    <w:rsid w:val="00902581"/>
    <w:rsid w:val="00902E92"/>
    <w:rsid w:val="009038CC"/>
    <w:rsid w:val="00903B35"/>
    <w:rsid w:val="0090403A"/>
    <w:rsid w:val="00904BC8"/>
    <w:rsid w:val="00905860"/>
    <w:rsid w:val="0090610B"/>
    <w:rsid w:val="00906209"/>
    <w:rsid w:val="00906816"/>
    <w:rsid w:val="0090696D"/>
    <w:rsid w:val="00906A6C"/>
    <w:rsid w:val="00906EEF"/>
    <w:rsid w:val="00906F25"/>
    <w:rsid w:val="009071E9"/>
    <w:rsid w:val="009073F8"/>
    <w:rsid w:val="00907680"/>
    <w:rsid w:val="00907763"/>
    <w:rsid w:val="00907A86"/>
    <w:rsid w:val="00910843"/>
    <w:rsid w:val="00910F70"/>
    <w:rsid w:val="00911275"/>
    <w:rsid w:val="0091140D"/>
    <w:rsid w:val="009117EC"/>
    <w:rsid w:val="00912137"/>
    <w:rsid w:val="0091254B"/>
    <w:rsid w:val="0091279C"/>
    <w:rsid w:val="009127E6"/>
    <w:rsid w:val="009132F5"/>
    <w:rsid w:val="00913995"/>
    <w:rsid w:val="009142A2"/>
    <w:rsid w:val="009142DA"/>
    <w:rsid w:val="009143F5"/>
    <w:rsid w:val="0091472F"/>
    <w:rsid w:val="009150E6"/>
    <w:rsid w:val="009155E7"/>
    <w:rsid w:val="009156BD"/>
    <w:rsid w:val="009161B9"/>
    <w:rsid w:val="00916406"/>
    <w:rsid w:val="00916599"/>
    <w:rsid w:val="009169D2"/>
    <w:rsid w:val="00916ECA"/>
    <w:rsid w:val="00917609"/>
    <w:rsid w:val="00917802"/>
    <w:rsid w:val="009179FA"/>
    <w:rsid w:val="0092004F"/>
    <w:rsid w:val="00920351"/>
    <w:rsid w:val="009203F8"/>
    <w:rsid w:val="00920459"/>
    <w:rsid w:val="009208EE"/>
    <w:rsid w:val="009209A3"/>
    <w:rsid w:val="00920B4D"/>
    <w:rsid w:val="009221BF"/>
    <w:rsid w:val="009222E1"/>
    <w:rsid w:val="00922B98"/>
    <w:rsid w:val="00922F5F"/>
    <w:rsid w:val="00922F68"/>
    <w:rsid w:val="0092380A"/>
    <w:rsid w:val="00923F4A"/>
    <w:rsid w:val="009241CB"/>
    <w:rsid w:val="00924651"/>
    <w:rsid w:val="00924BF6"/>
    <w:rsid w:val="00925B71"/>
    <w:rsid w:val="00925E69"/>
    <w:rsid w:val="00926BE5"/>
    <w:rsid w:val="009278E8"/>
    <w:rsid w:val="009302D9"/>
    <w:rsid w:val="009302FB"/>
    <w:rsid w:val="00930EF0"/>
    <w:rsid w:val="00930F86"/>
    <w:rsid w:val="009312F8"/>
    <w:rsid w:val="009314C5"/>
    <w:rsid w:val="009315C2"/>
    <w:rsid w:val="00931904"/>
    <w:rsid w:val="00931DC9"/>
    <w:rsid w:val="00931E85"/>
    <w:rsid w:val="0093215C"/>
    <w:rsid w:val="009322B9"/>
    <w:rsid w:val="00932BC3"/>
    <w:rsid w:val="009332C6"/>
    <w:rsid w:val="0093381C"/>
    <w:rsid w:val="00933F3C"/>
    <w:rsid w:val="00933FDB"/>
    <w:rsid w:val="00935077"/>
    <w:rsid w:val="00935FE7"/>
    <w:rsid w:val="009360F1"/>
    <w:rsid w:val="009366B0"/>
    <w:rsid w:val="009368BB"/>
    <w:rsid w:val="00936C61"/>
    <w:rsid w:val="009372E5"/>
    <w:rsid w:val="009374BA"/>
    <w:rsid w:val="0093799B"/>
    <w:rsid w:val="00937BC0"/>
    <w:rsid w:val="00940243"/>
    <w:rsid w:val="00940C13"/>
    <w:rsid w:val="00940FB3"/>
    <w:rsid w:val="009411DD"/>
    <w:rsid w:val="009417F7"/>
    <w:rsid w:val="00941D0C"/>
    <w:rsid w:val="00941EC6"/>
    <w:rsid w:val="009420B2"/>
    <w:rsid w:val="0094226D"/>
    <w:rsid w:val="00942CA9"/>
    <w:rsid w:val="00942DC1"/>
    <w:rsid w:val="00942F06"/>
    <w:rsid w:val="00943609"/>
    <w:rsid w:val="00943B11"/>
    <w:rsid w:val="00943E85"/>
    <w:rsid w:val="00944713"/>
    <w:rsid w:val="00945366"/>
    <w:rsid w:val="009455A1"/>
    <w:rsid w:val="0094588C"/>
    <w:rsid w:val="00945E46"/>
    <w:rsid w:val="00946B45"/>
    <w:rsid w:val="009478F9"/>
    <w:rsid w:val="0095056F"/>
    <w:rsid w:val="0095119E"/>
    <w:rsid w:val="009511BB"/>
    <w:rsid w:val="009513D9"/>
    <w:rsid w:val="009516B3"/>
    <w:rsid w:val="0095245E"/>
    <w:rsid w:val="00952A41"/>
    <w:rsid w:val="009533E2"/>
    <w:rsid w:val="0095358C"/>
    <w:rsid w:val="00953624"/>
    <w:rsid w:val="00953A47"/>
    <w:rsid w:val="00953C74"/>
    <w:rsid w:val="009546B4"/>
    <w:rsid w:val="009549BE"/>
    <w:rsid w:val="00954BC2"/>
    <w:rsid w:val="0095575C"/>
    <w:rsid w:val="009557E0"/>
    <w:rsid w:val="009558DC"/>
    <w:rsid w:val="00956DCF"/>
    <w:rsid w:val="00957156"/>
    <w:rsid w:val="00957222"/>
    <w:rsid w:val="00957946"/>
    <w:rsid w:val="00957BA7"/>
    <w:rsid w:val="009601EE"/>
    <w:rsid w:val="009609EA"/>
    <w:rsid w:val="0096113D"/>
    <w:rsid w:val="009615F8"/>
    <w:rsid w:val="009618EA"/>
    <w:rsid w:val="00961A26"/>
    <w:rsid w:val="00961BD5"/>
    <w:rsid w:val="00961F55"/>
    <w:rsid w:val="0096379E"/>
    <w:rsid w:val="00963A09"/>
    <w:rsid w:val="00963EEF"/>
    <w:rsid w:val="0096478F"/>
    <w:rsid w:val="00964D0C"/>
    <w:rsid w:val="0096503D"/>
    <w:rsid w:val="0096515B"/>
    <w:rsid w:val="0096517A"/>
    <w:rsid w:val="00965313"/>
    <w:rsid w:val="00965B2D"/>
    <w:rsid w:val="00966737"/>
    <w:rsid w:val="009667D8"/>
    <w:rsid w:val="0096695D"/>
    <w:rsid w:val="00966E5C"/>
    <w:rsid w:val="00967124"/>
    <w:rsid w:val="00967A07"/>
    <w:rsid w:val="00967A27"/>
    <w:rsid w:val="00967D60"/>
    <w:rsid w:val="00967DE9"/>
    <w:rsid w:val="00970573"/>
    <w:rsid w:val="00970D98"/>
    <w:rsid w:val="00971778"/>
    <w:rsid w:val="00971A20"/>
    <w:rsid w:val="00972EF7"/>
    <w:rsid w:val="009730FC"/>
    <w:rsid w:val="00973525"/>
    <w:rsid w:val="009735B7"/>
    <w:rsid w:val="0097390B"/>
    <w:rsid w:val="009744D3"/>
    <w:rsid w:val="00974625"/>
    <w:rsid w:val="00974CF4"/>
    <w:rsid w:val="009754F9"/>
    <w:rsid w:val="00975E75"/>
    <w:rsid w:val="009765CE"/>
    <w:rsid w:val="009769D2"/>
    <w:rsid w:val="00977275"/>
    <w:rsid w:val="0097768C"/>
    <w:rsid w:val="00977725"/>
    <w:rsid w:val="009777DD"/>
    <w:rsid w:val="00980239"/>
    <w:rsid w:val="00980335"/>
    <w:rsid w:val="00980830"/>
    <w:rsid w:val="00980971"/>
    <w:rsid w:val="00980BA0"/>
    <w:rsid w:val="00982160"/>
    <w:rsid w:val="00982167"/>
    <w:rsid w:val="009825DE"/>
    <w:rsid w:val="009826D1"/>
    <w:rsid w:val="00983653"/>
    <w:rsid w:val="009841A1"/>
    <w:rsid w:val="009846E3"/>
    <w:rsid w:val="00984E7C"/>
    <w:rsid w:val="009855A6"/>
    <w:rsid w:val="00985DE3"/>
    <w:rsid w:val="00985FC5"/>
    <w:rsid w:val="009862A9"/>
    <w:rsid w:val="00986BF1"/>
    <w:rsid w:val="00987EA0"/>
    <w:rsid w:val="00990458"/>
    <w:rsid w:val="00990BBD"/>
    <w:rsid w:val="009912E6"/>
    <w:rsid w:val="0099153F"/>
    <w:rsid w:val="00991694"/>
    <w:rsid w:val="00991B3D"/>
    <w:rsid w:val="00992D92"/>
    <w:rsid w:val="00992EF7"/>
    <w:rsid w:val="00993854"/>
    <w:rsid w:val="00993EA6"/>
    <w:rsid w:val="00994B14"/>
    <w:rsid w:val="00995E89"/>
    <w:rsid w:val="00996156"/>
    <w:rsid w:val="0099671D"/>
    <w:rsid w:val="009973F9"/>
    <w:rsid w:val="009A0D9F"/>
    <w:rsid w:val="009A14A3"/>
    <w:rsid w:val="009A1986"/>
    <w:rsid w:val="009A1E62"/>
    <w:rsid w:val="009A23ED"/>
    <w:rsid w:val="009A2468"/>
    <w:rsid w:val="009A2571"/>
    <w:rsid w:val="009A2B4F"/>
    <w:rsid w:val="009A2D28"/>
    <w:rsid w:val="009A36FE"/>
    <w:rsid w:val="009A4023"/>
    <w:rsid w:val="009A42FC"/>
    <w:rsid w:val="009A43AD"/>
    <w:rsid w:val="009A4732"/>
    <w:rsid w:val="009A53F9"/>
    <w:rsid w:val="009A54A0"/>
    <w:rsid w:val="009A55AD"/>
    <w:rsid w:val="009A5E87"/>
    <w:rsid w:val="009A6060"/>
    <w:rsid w:val="009A6A40"/>
    <w:rsid w:val="009A6B89"/>
    <w:rsid w:val="009A714F"/>
    <w:rsid w:val="009A7238"/>
    <w:rsid w:val="009A7A13"/>
    <w:rsid w:val="009A7A67"/>
    <w:rsid w:val="009A7C1D"/>
    <w:rsid w:val="009A7C83"/>
    <w:rsid w:val="009B0408"/>
    <w:rsid w:val="009B04EC"/>
    <w:rsid w:val="009B0640"/>
    <w:rsid w:val="009B0C51"/>
    <w:rsid w:val="009B15B2"/>
    <w:rsid w:val="009B23F1"/>
    <w:rsid w:val="009B2AAB"/>
    <w:rsid w:val="009B2CC6"/>
    <w:rsid w:val="009B32F7"/>
    <w:rsid w:val="009B377C"/>
    <w:rsid w:val="009B3970"/>
    <w:rsid w:val="009B3E2F"/>
    <w:rsid w:val="009B408E"/>
    <w:rsid w:val="009B5D85"/>
    <w:rsid w:val="009B62FA"/>
    <w:rsid w:val="009B68EB"/>
    <w:rsid w:val="009B71B5"/>
    <w:rsid w:val="009B73A0"/>
    <w:rsid w:val="009B74E7"/>
    <w:rsid w:val="009B778C"/>
    <w:rsid w:val="009B77CE"/>
    <w:rsid w:val="009B7B0B"/>
    <w:rsid w:val="009B7B9E"/>
    <w:rsid w:val="009B7F7B"/>
    <w:rsid w:val="009C0182"/>
    <w:rsid w:val="009C01D1"/>
    <w:rsid w:val="009C045F"/>
    <w:rsid w:val="009C09DC"/>
    <w:rsid w:val="009C09F5"/>
    <w:rsid w:val="009C0A2A"/>
    <w:rsid w:val="009C1833"/>
    <w:rsid w:val="009C1916"/>
    <w:rsid w:val="009C1B9F"/>
    <w:rsid w:val="009C1D01"/>
    <w:rsid w:val="009C2261"/>
    <w:rsid w:val="009C2616"/>
    <w:rsid w:val="009C293C"/>
    <w:rsid w:val="009C2B83"/>
    <w:rsid w:val="009C2D72"/>
    <w:rsid w:val="009C2E2B"/>
    <w:rsid w:val="009C2E93"/>
    <w:rsid w:val="009C34C8"/>
    <w:rsid w:val="009C393A"/>
    <w:rsid w:val="009C4089"/>
    <w:rsid w:val="009C4E77"/>
    <w:rsid w:val="009C53D4"/>
    <w:rsid w:val="009C57DF"/>
    <w:rsid w:val="009C5A81"/>
    <w:rsid w:val="009C5CBE"/>
    <w:rsid w:val="009C6278"/>
    <w:rsid w:val="009C64DB"/>
    <w:rsid w:val="009C6587"/>
    <w:rsid w:val="009C6A79"/>
    <w:rsid w:val="009C6CE6"/>
    <w:rsid w:val="009C766C"/>
    <w:rsid w:val="009C7AEC"/>
    <w:rsid w:val="009D0D61"/>
    <w:rsid w:val="009D10AA"/>
    <w:rsid w:val="009D1CF6"/>
    <w:rsid w:val="009D2A6E"/>
    <w:rsid w:val="009D2CEF"/>
    <w:rsid w:val="009D38CE"/>
    <w:rsid w:val="009D3B4F"/>
    <w:rsid w:val="009D3CED"/>
    <w:rsid w:val="009D3D02"/>
    <w:rsid w:val="009D4056"/>
    <w:rsid w:val="009D4230"/>
    <w:rsid w:val="009D4390"/>
    <w:rsid w:val="009D4E2D"/>
    <w:rsid w:val="009D7367"/>
    <w:rsid w:val="009E0423"/>
    <w:rsid w:val="009E0CB2"/>
    <w:rsid w:val="009E148E"/>
    <w:rsid w:val="009E36CE"/>
    <w:rsid w:val="009E3B06"/>
    <w:rsid w:val="009E3C7A"/>
    <w:rsid w:val="009E405A"/>
    <w:rsid w:val="009E476F"/>
    <w:rsid w:val="009E4A08"/>
    <w:rsid w:val="009E4F13"/>
    <w:rsid w:val="009E4FB3"/>
    <w:rsid w:val="009E5C99"/>
    <w:rsid w:val="009E5EC4"/>
    <w:rsid w:val="009E629C"/>
    <w:rsid w:val="009E6E8D"/>
    <w:rsid w:val="009E715C"/>
    <w:rsid w:val="009E7680"/>
    <w:rsid w:val="009F02E0"/>
    <w:rsid w:val="009F049B"/>
    <w:rsid w:val="009F0D73"/>
    <w:rsid w:val="009F1B15"/>
    <w:rsid w:val="009F1CD9"/>
    <w:rsid w:val="009F23B0"/>
    <w:rsid w:val="009F339C"/>
    <w:rsid w:val="009F351E"/>
    <w:rsid w:val="009F40CA"/>
    <w:rsid w:val="009F422C"/>
    <w:rsid w:val="009F42C2"/>
    <w:rsid w:val="009F4851"/>
    <w:rsid w:val="009F49C2"/>
    <w:rsid w:val="009F4E75"/>
    <w:rsid w:val="009F6034"/>
    <w:rsid w:val="009F648F"/>
    <w:rsid w:val="009F738C"/>
    <w:rsid w:val="009F7A21"/>
    <w:rsid w:val="009F7C64"/>
    <w:rsid w:val="00A00879"/>
    <w:rsid w:val="00A018F4"/>
    <w:rsid w:val="00A02195"/>
    <w:rsid w:val="00A0221B"/>
    <w:rsid w:val="00A02C55"/>
    <w:rsid w:val="00A0307E"/>
    <w:rsid w:val="00A0308B"/>
    <w:rsid w:val="00A03291"/>
    <w:rsid w:val="00A037BD"/>
    <w:rsid w:val="00A0422B"/>
    <w:rsid w:val="00A04682"/>
    <w:rsid w:val="00A049E9"/>
    <w:rsid w:val="00A04B86"/>
    <w:rsid w:val="00A04BFD"/>
    <w:rsid w:val="00A0587B"/>
    <w:rsid w:val="00A05B97"/>
    <w:rsid w:val="00A05C9D"/>
    <w:rsid w:val="00A05D06"/>
    <w:rsid w:val="00A05FC2"/>
    <w:rsid w:val="00A061AF"/>
    <w:rsid w:val="00A07939"/>
    <w:rsid w:val="00A07EC2"/>
    <w:rsid w:val="00A10325"/>
    <w:rsid w:val="00A105D7"/>
    <w:rsid w:val="00A11738"/>
    <w:rsid w:val="00A12C3F"/>
    <w:rsid w:val="00A12F6F"/>
    <w:rsid w:val="00A1375E"/>
    <w:rsid w:val="00A138BF"/>
    <w:rsid w:val="00A145B4"/>
    <w:rsid w:val="00A14902"/>
    <w:rsid w:val="00A151A8"/>
    <w:rsid w:val="00A15D63"/>
    <w:rsid w:val="00A164FC"/>
    <w:rsid w:val="00A173AA"/>
    <w:rsid w:val="00A17466"/>
    <w:rsid w:val="00A17936"/>
    <w:rsid w:val="00A203AB"/>
    <w:rsid w:val="00A20B1D"/>
    <w:rsid w:val="00A21293"/>
    <w:rsid w:val="00A212FE"/>
    <w:rsid w:val="00A21B19"/>
    <w:rsid w:val="00A21CF2"/>
    <w:rsid w:val="00A22192"/>
    <w:rsid w:val="00A2234A"/>
    <w:rsid w:val="00A223FB"/>
    <w:rsid w:val="00A2242D"/>
    <w:rsid w:val="00A22FD6"/>
    <w:rsid w:val="00A233A6"/>
    <w:rsid w:val="00A23F3A"/>
    <w:rsid w:val="00A24013"/>
    <w:rsid w:val="00A24364"/>
    <w:rsid w:val="00A250A7"/>
    <w:rsid w:val="00A252F7"/>
    <w:rsid w:val="00A25C0B"/>
    <w:rsid w:val="00A2600B"/>
    <w:rsid w:val="00A260FB"/>
    <w:rsid w:val="00A26247"/>
    <w:rsid w:val="00A262E9"/>
    <w:rsid w:val="00A2639B"/>
    <w:rsid w:val="00A26A48"/>
    <w:rsid w:val="00A27000"/>
    <w:rsid w:val="00A27197"/>
    <w:rsid w:val="00A27A00"/>
    <w:rsid w:val="00A27BC8"/>
    <w:rsid w:val="00A27FD5"/>
    <w:rsid w:val="00A3026F"/>
    <w:rsid w:val="00A307C9"/>
    <w:rsid w:val="00A309D5"/>
    <w:rsid w:val="00A30AC4"/>
    <w:rsid w:val="00A312D9"/>
    <w:rsid w:val="00A32871"/>
    <w:rsid w:val="00A32A8A"/>
    <w:rsid w:val="00A32B1C"/>
    <w:rsid w:val="00A32BBE"/>
    <w:rsid w:val="00A32CAA"/>
    <w:rsid w:val="00A32F8F"/>
    <w:rsid w:val="00A33D7D"/>
    <w:rsid w:val="00A33EDC"/>
    <w:rsid w:val="00A34187"/>
    <w:rsid w:val="00A3423B"/>
    <w:rsid w:val="00A34717"/>
    <w:rsid w:val="00A3494F"/>
    <w:rsid w:val="00A34BF5"/>
    <w:rsid w:val="00A35D49"/>
    <w:rsid w:val="00A35DE2"/>
    <w:rsid w:val="00A3678C"/>
    <w:rsid w:val="00A368DF"/>
    <w:rsid w:val="00A368ED"/>
    <w:rsid w:val="00A36CF0"/>
    <w:rsid w:val="00A36E6D"/>
    <w:rsid w:val="00A37024"/>
    <w:rsid w:val="00A37150"/>
    <w:rsid w:val="00A37545"/>
    <w:rsid w:val="00A377A7"/>
    <w:rsid w:val="00A37F20"/>
    <w:rsid w:val="00A40531"/>
    <w:rsid w:val="00A405C9"/>
    <w:rsid w:val="00A40B52"/>
    <w:rsid w:val="00A40F4E"/>
    <w:rsid w:val="00A41593"/>
    <w:rsid w:val="00A4305D"/>
    <w:rsid w:val="00A431EF"/>
    <w:rsid w:val="00A43C98"/>
    <w:rsid w:val="00A43D14"/>
    <w:rsid w:val="00A44B6F"/>
    <w:rsid w:val="00A457A4"/>
    <w:rsid w:val="00A4584A"/>
    <w:rsid w:val="00A45904"/>
    <w:rsid w:val="00A4666D"/>
    <w:rsid w:val="00A46704"/>
    <w:rsid w:val="00A46C9E"/>
    <w:rsid w:val="00A472CE"/>
    <w:rsid w:val="00A50F26"/>
    <w:rsid w:val="00A51541"/>
    <w:rsid w:val="00A517C9"/>
    <w:rsid w:val="00A51C90"/>
    <w:rsid w:val="00A51E3B"/>
    <w:rsid w:val="00A52029"/>
    <w:rsid w:val="00A525EF"/>
    <w:rsid w:val="00A528CA"/>
    <w:rsid w:val="00A531B3"/>
    <w:rsid w:val="00A53247"/>
    <w:rsid w:val="00A53690"/>
    <w:rsid w:val="00A53778"/>
    <w:rsid w:val="00A53E40"/>
    <w:rsid w:val="00A5446F"/>
    <w:rsid w:val="00A54D7D"/>
    <w:rsid w:val="00A55F5A"/>
    <w:rsid w:val="00A56275"/>
    <w:rsid w:val="00A56770"/>
    <w:rsid w:val="00A56886"/>
    <w:rsid w:val="00A56D21"/>
    <w:rsid w:val="00A5718F"/>
    <w:rsid w:val="00A57443"/>
    <w:rsid w:val="00A57C21"/>
    <w:rsid w:val="00A60E62"/>
    <w:rsid w:val="00A60E66"/>
    <w:rsid w:val="00A61591"/>
    <w:rsid w:val="00A61721"/>
    <w:rsid w:val="00A621E9"/>
    <w:rsid w:val="00A62382"/>
    <w:rsid w:val="00A628B4"/>
    <w:rsid w:val="00A62E40"/>
    <w:rsid w:val="00A62E93"/>
    <w:rsid w:val="00A635B2"/>
    <w:rsid w:val="00A636E0"/>
    <w:rsid w:val="00A638C7"/>
    <w:rsid w:val="00A63DC8"/>
    <w:rsid w:val="00A641C8"/>
    <w:rsid w:val="00A653D7"/>
    <w:rsid w:val="00A65C20"/>
    <w:rsid w:val="00A65D9B"/>
    <w:rsid w:val="00A65F7A"/>
    <w:rsid w:val="00A668DA"/>
    <w:rsid w:val="00A67E72"/>
    <w:rsid w:val="00A70387"/>
    <w:rsid w:val="00A70849"/>
    <w:rsid w:val="00A71EC6"/>
    <w:rsid w:val="00A71FC5"/>
    <w:rsid w:val="00A72700"/>
    <w:rsid w:val="00A72B38"/>
    <w:rsid w:val="00A72BE0"/>
    <w:rsid w:val="00A72D68"/>
    <w:rsid w:val="00A73453"/>
    <w:rsid w:val="00A73EF3"/>
    <w:rsid w:val="00A73F7D"/>
    <w:rsid w:val="00A740CD"/>
    <w:rsid w:val="00A745C2"/>
    <w:rsid w:val="00A751FB"/>
    <w:rsid w:val="00A75DC4"/>
    <w:rsid w:val="00A75EC8"/>
    <w:rsid w:val="00A7755E"/>
    <w:rsid w:val="00A7758D"/>
    <w:rsid w:val="00A7767B"/>
    <w:rsid w:val="00A77FBA"/>
    <w:rsid w:val="00A80856"/>
    <w:rsid w:val="00A80CEA"/>
    <w:rsid w:val="00A81EA7"/>
    <w:rsid w:val="00A81EBD"/>
    <w:rsid w:val="00A82085"/>
    <w:rsid w:val="00A82AC6"/>
    <w:rsid w:val="00A83A46"/>
    <w:rsid w:val="00A84173"/>
    <w:rsid w:val="00A841DC"/>
    <w:rsid w:val="00A846E9"/>
    <w:rsid w:val="00A84CB8"/>
    <w:rsid w:val="00A85074"/>
    <w:rsid w:val="00A85A21"/>
    <w:rsid w:val="00A85E51"/>
    <w:rsid w:val="00A868D6"/>
    <w:rsid w:val="00A86F1A"/>
    <w:rsid w:val="00A87B83"/>
    <w:rsid w:val="00A87EC8"/>
    <w:rsid w:val="00A9009A"/>
    <w:rsid w:val="00A90129"/>
    <w:rsid w:val="00A9045F"/>
    <w:rsid w:val="00A90E32"/>
    <w:rsid w:val="00A911CB"/>
    <w:rsid w:val="00A913C3"/>
    <w:rsid w:val="00A918AE"/>
    <w:rsid w:val="00A921D8"/>
    <w:rsid w:val="00A92C50"/>
    <w:rsid w:val="00A9367D"/>
    <w:rsid w:val="00A939AE"/>
    <w:rsid w:val="00A942AE"/>
    <w:rsid w:val="00A9458B"/>
    <w:rsid w:val="00A94FAF"/>
    <w:rsid w:val="00A95508"/>
    <w:rsid w:val="00A9601C"/>
    <w:rsid w:val="00A97672"/>
    <w:rsid w:val="00A97D15"/>
    <w:rsid w:val="00AA0105"/>
    <w:rsid w:val="00AA0180"/>
    <w:rsid w:val="00AA05D8"/>
    <w:rsid w:val="00AA061D"/>
    <w:rsid w:val="00AA08A9"/>
    <w:rsid w:val="00AA08B8"/>
    <w:rsid w:val="00AA1172"/>
    <w:rsid w:val="00AA118A"/>
    <w:rsid w:val="00AA1645"/>
    <w:rsid w:val="00AA1DF3"/>
    <w:rsid w:val="00AA2228"/>
    <w:rsid w:val="00AA2353"/>
    <w:rsid w:val="00AA36D3"/>
    <w:rsid w:val="00AA440E"/>
    <w:rsid w:val="00AA4E0B"/>
    <w:rsid w:val="00AA5144"/>
    <w:rsid w:val="00AA5436"/>
    <w:rsid w:val="00AA5632"/>
    <w:rsid w:val="00AA5945"/>
    <w:rsid w:val="00AA5EB3"/>
    <w:rsid w:val="00AA6105"/>
    <w:rsid w:val="00AA644E"/>
    <w:rsid w:val="00AA6B72"/>
    <w:rsid w:val="00AA718C"/>
    <w:rsid w:val="00AA7E3E"/>
    <w:rsid w:val="00AA7E61"/>
    <w:rsid w:val="00AB0C69"/>
    <w:rsid w:val="00AB0C77"/>
    <w:rsid w:val="00AB105B"/>
    <w:rsid w:val="00AB14DB"/>
    <w:rsid w:val="00AB1FD0"/>
    <w:rsid w:val="00AB2034"/>
    <w:rsid w:val="00AB2171"/>
    <w:rsid w:val="00AB233D"/>
    <w:rsid w:val="00AB26EA"/>
    <w:rsid w:val="00AB29D6"/>
    <w:rsid w:val="00AB39DF"/>
    <w:rsid w:val="00AB3DA9"/>
    <w:rsid w:val="00AB3FA5"/>
    <w:rsid w:val="00AB40CB"/>
    <w:rsid w:val="00AB4BD1"/>
    <w:rsid w:val="00AB4C18"/>
    <w:rsid w:val="00AB52F1"/>
    <w:rsid w:val="00AB5FE1"/>
    <w:rsid w:val="00AB6641"/>
    <w:rsid w:val="00AB784A"/>
    <w:rsid w:val="00AC00BA"/>
    <w:rsid w:val="00AC0378"/>
    <w:rsid w:val="00AC0900"/>
    <w:rsid w:val="00AC0ACB"/>
    <w:rsid w:val="00AC0C70"/>
    <w:rsid w:val="00AC19DC"/>
    <w:rsid w:val="00AC1A8B"/>
    <w:rsid w:val="00AC2207"/>
    <w:rsid w:val="00AC28C6"/>
    <w:rsid w:val="00AC2F3A"/>
    <w:rsid w:val="00AC32D7"/>
    <w:rsid w:val="00AC4209"/>
    <w:rsid w:val="00AC45D6"/>
    <w:rsid w:val="00AC4D11"/>
    <w:rsid w:val="00AC59DE"/>
    <w:rsid w:val="00AC5A67"/>
    <w:rsid w:val="00AC5B18"/>
    <w:rsid w:val="00AC611A"/>
    <w:rsid w:val="00AC6726"/>
    <w:rsid w:val="00AC6D53"/>
    <w:rsid w:val="00AC753D"/>
    <w:rsid w:val="00AC796B"/>
    <w:rsid w:val="00AC7F9A"/>
    <w:rsid w:val="00AD0C44"/>
    <w:rsid w:val="00AD1037"/>
    <w:rsid w:val="00AD1144"/>
    <w:rsid w:val="00AD1515"/>
    <w:rsid w:val="00AD1557"/>
    <w:rsid w:val="00AD1836"/>
    <w:rsid w:val="00AD19AC"/>
    <w:rsid w:val="00AD1D0D"/>
    <w:rsid w:val="00AD1EA6"/>
    <w:rsid w:val="00AD27D4"/>
    <w:rsid w:val="00AD2D5C"/>
    <w:rsid w:val="00AD3713"/>
    <w:rsid w:val="00AD3DA8"/>
    <w:rsid w:val="00AD3E54"/>
    <w:rsid w:val="00AD3F40"/>
    <w:rsid w:val="00AD4440"/>
    <w:rsid w:val="00AD4480"/>
    <w:rsid w:val="00AD4C6F"/>
    <w:rsid w:val="00AD5303"/>
    <w:rsid w:val="00AD55B4"/>
    <w:rsid w:val="00AD5AF6"/>
    <w:rsid w:val="00AD5CAC"/>
    <w:rsid w:val="00AD6697"/>
    <w:rsid w:val="00AD678B"/>
    <w:rsid w:val="00AD6C2C"/>
    <w:rsid w:val="00AD6EB4"/>
    <w:rsid w:val="00AD74AA"/>
    <w:rsid w:val="00AD7877"/>
    <w:rsid w:val="00AD7E21"/>
    <w:rsid w:val="00AD7EFE"/>
    <w:rsid w:val="00AE0157"/>
    <w:rsid w:val="00AE02CB"/>
    <w:rsid w:val="00AE1674"/>
    <w:rsid w:val="00AE1F59"/>
    <w:rsid w:val="00AE2276"/>
    <w:rsid w:val="00AE2C90"/>
    <w:rsid w:val="00AE2D51"/>
    <w:rsid w:val="00AE3B86"/>
    <w:rsid w:val="00AE3D1E"/>
    <w:rsid w:val="00AE4477"/>
    <w:rsid w:val="00AE477C"/>
    <w:rsid w:val="00AE50B0"/>
    <w:rsid w:val="00AE5624"/>
    <w:rsid w:val="00AE5699"/>
    <w:rsid w:val="00AE608C"/>
    <w:rsid w:val="00AE62AE"/>
    <w:rsid w:val="00AE6817"/>
    <w:rsid w:val="00AE7294"/>
    <w:rsid w:val="00AE759B"/>
    <w:rsid w:val="00AE7CAA"/>
    <w:rsid w:val="00AE7DF3"/>
    <w:rsid w:val="00AF0044"/>
    <w:rsid w:val="00AF035F"/>
    <w:rsid w:val="00AF03AD"/>
    <w:rsid w:val="00AF084B"/>
    <w:rsid w:val="00AF0942"/>
    <w:rsid w:val="00AF1384"/>
    <w:rsid w:val="00AF147F"/>
    <w:rsid w:val="00AF16C8"/>
    <w:rsid w:val="00AF1BD0"/>
    <w:rsid w:val="00AF1C24"/>
    <w:rsid w:val="00AF1E45"/>
    <w:rsid w:val="00AF2288"/>
    <w:rsid w:val="00AF239F"/>
    <w:rsid w:val="00AF23EA"/>
    <w:rsid w:val="00AF2871"/>
    <w:rsid w:val="00AF2F4D"/>
    <w:rsid w:val="00AF2F7B"/>
    <w:rsid w:val="00AF2FA9"/>
    <w:rsid w:val="00AF3396"/>
    <w:rsid w:val="00AF3E3E"/>
    <w:rsid w:val="00AF404C"/>
    <w:rsid w:val="00AF44A5"/>
    <w:rsid w:val="00AF4990"/>
    <w:rsid w:val="00AF4AC2"/>
    <w:rsid w:val="00AF4C34"/>
    <w:rsid w:val="00AF4F95"/>
    <w:rsid w:val="00AF5031"/>
    <w:rsid w:val="00AF5259"/>
    <w:rsid w:val="00AF5310"/>
    <w:rsid w:val="00AF55B8"/>
    <w:rsid w:val="00AF59B1"/>
    <w:rsid w:val="00AF6F8A"/>
    <w:rsid w:val="00AF7B59"/>
    <w:rsid w:val="00AF7F5A"/>
    <w:rsid w:val="00B00896"/>
    <w:rsid w:val="00B00B82"/>
    <w:rsid w:val="00B01A6F"/>
    <w:rsid w:val="00B01AA9"/>
    <w:rsid w:val="00B020CF"/>
    <w:rsid w:val="00B025B9"/>
    <w:rsid w:val="00B025C7"/>
    <w:rsid w:val="00B02745"/>
    <w:rsid w:val="00B02CB0"/>
    <w:rsid w:val="00B03017"/>
    <w:rsid w:val="00B03D2C"/>
    <w:rsid w:val="00B046DE"/>
    <w:rsid w:val="00B0564D"/>
    <w:rsid w:val="00B05A91"/>
    <w:rsid w:val="00B05DDD"/>
    <w:rsid w:val="00B05E9E"/>
    <w:rsid w:val="00B06013"/>
    <w:rsid w:val="00B06469"/>
    <w:rsid w:val="00B069B7"/>
    <w:rsid w:val="00B071C7"/>
    <w:rsid w:val="00B079D5"/>
    <w:rsid w:val="00B079E1"/>
    <w:rsid w:val="00B101D2"/>
    <w:rsid w:val="00B1032A"/>
    <w:rsid w:val="00B107D3"/>
    <w:rsid w:val="00B10B8D"/>
    <w:rsid w:val="00B1111E"/>
    <w:rsid w:val="00B11643"/>
    <w:rsid w:val="00B117A6"/>
    <w:rsid w:val="00B11E8E"/>
    <w:rsid w:val="00B12659"/>
    <w:rsid w:val="00B12D39"/>
    <w:rsid w:val="00B12EA8"/>
    <w:rsid w:val="00B12EDF"/>
    <w:rsid w:val="00B13210"/>
    <w:rsid w:val="00B140AF"/>
    <w:rsid w:val="00B15B86"/>
    <w:rsid w:val="00B160A7"/>
    <w:rsid w:val="00B17578"/>
    <w:rsid w:val="00B179E1"/>
    <w:rsid w:val="00B17A8E"/>
    <w:rsid w:val="00B17FA2"/>
    <w:rsid w:val="00B207B1"/>
    <w:rsid w:val="00B20DAA"/>
    <w:rsid w:val="00B20DB2"/>
    <w:rsid w:val="00B2122B"/>
    <w:rsid w:val="00B21338"/>
    <w:rsid w:val="00B217DE"/>
    <w:rsid w:val="00B21C02"/>
    <w:rsid w:val="00B221D0"/>
    <w:rsid w:val="00B22249"/>
    <w:rsid w:val="00B225BD"/>
    <w:rsid w:val="00B22E40"/>
    <w:rsid w:val="00B23041"/>
    <w:rsid w:val="00B2309B"/>
    <w:rsid w:val="00B23691"/>
    <w:rsid w:val="00B23841"/>
    <w:rsid w:val="00B23B0B"/>
    <w:rsid w:val="00B23DC8"/>
    <w:rsid w:val="00B23F96"/>
    <w:rsid w:val="00B243DE"/>
    <w:rsid w:val="00B245A8"/>
    <w:rsid w:val="00B2549B"/>
    <w:rsid w:val="00B2549E"/>
    <w:rsid w:val="00B2557A"/>
    <w:rsid w:val="00B25689"/>
    <w:rsid w:val="00B25940"/>
    <w:rsid w:val="00B261F7"/>
    <w:rsid w:val="00B26AC9"/>
    <w:rsid w:val="00B3097B"/>
    <w:rsid w:val="00B314CB"/>
    <w:rsid w:val="00B32194"/>
    <w:rsid w:val="00B32216"/>
    <w:rsid w:val="00B323BB"/>
    <w:rsid w:val="00B327C6"/>
    <w:rsid w:val="00B329BE"/>
    <w:rsid w:val="00B337EC"/>
    <w:rsid w:val="00B33E20"/>
    <w:rsid w:val="00B33F1D"/>
    <w:rsid w:val="00B33F1E"/>
    <w:rsid w:val="00B340F5"/>
    <w:rsid w:val="00B343DC"/>
    <w:rsid w:val="00B349EF"/>
    <w:rsid w:val="00B34A89"/>
    <w:rsid w:val="00B34A90"/>
    <w:rsid w:val="00B35472"/>
    <w:rsid w:val="00B3585B"/>
    <w:rsid w:val="00B3594B"/>
    <w:rsid w:val="00B35AB8"/>
    <w:rsid w:val="00B35ABC"/>
    <w:rsid w:val="00B36580"/>
    <w:rsid w:val="00B36630"/>
    <w:rsid w:val="00B3672B"/>
    <w:rsid w:val="00B37D07"/>
    <w:rsid w:val="00B40912"/>
    <w:rsid w:val="00B40EF3"/>
    <w:rsid w:val="00B41219"/>
    <w:rsid w:val="00B41397"/>
    <w:rsid w:val="00B41809"/>
    <w:rsid w:val="00B4350A"/>
    <w:rsid w:val="00B44268"/>
    <w:rsid w:val="00B442D8"/>
    <w:rsid w:val="00B44610"/>
    <w:rsid w:val="00B44BF7"/>
    <w:rsid w:val="00B44F54"/>
    <w:rsid w:val="00B452F9"/>
    <w:rsid w:val="00B459F5"/>
    <w:rsid w:val="00B45BDF"/>
    <w:rsid w:val="00B4677B"/>
    <w:rsid w:val="00B46ACD"/>
    <w:rsid w:val="00B46CFB"/>
    <w:rsid w:val="00B46EE2"/>
    <w:rsid w:val="00B46F43"/>
    <w:rsid w:val="00B472AC"/>
    <w:rsid w:val="00B4735E"/>
    <w:rsid w:val="00B47771"/>
    <w:rsid w:val="00B50026"/>
    <w:rsid w:val="00B52346"/>
    <w:rsid w:val="00B5235F"/>
    <w:rsid w:val="00B5268B"/>
    <w:rsid w:val="00B527C6"/>
    <w:rsid w:val="00B52D6A"/>
    <w:rsid w:val="00B52E40"/>
    <w:rsid w:val="00B53319"/>
    <w:rsid w:val="00B53ACF"/>
    <w:rsid w:val="00B542A9"/>
    <w:rsid w:val="00B54A41"/>
    <w:rsid w:val="00B551EC"/>
    <w:rsid w:val="00B553E3"/>
    <w:rsid w:val="00B55468"/>
    <w:rsid w:val="00B55D3E"/>
    <w:rsid w:val="00B55D87"/>
    <w:rsid w:val="00B5619F"/>
    <w:rsid w:val="00B568E6"/>
    <w:rsid w:val="00B56926"/>
    <w:rsid w:val="00B56EB0"/>
    <w:rsid w:val="00B571BE"/>
    <w:rsid w:val="00B573C2"/>
    <w:rsid w:val="00B57D9B"/>
    <w:rsid w:val="00B60F6B"/>
    <w:rsid w:val="00B61FC7"/>
    <w:rsid w:val="00B62836"/>
    <w:rsid w:val="00B63A80"/>
    <w:rsid w:val="00B64029"/>
    <w:rsid w:val="00B6464C"/>
    <w:rsid w:val="00B64B54"/>
    <w:rsid w:val="00B64D2F"/>
    <w:rsid w:val="00B651D3"/>
    <w:rsid w:val="00B65C1F"/>
    <w:rsid w:val="00B66150"/>
    <w:rsid w:val="00B664BF"/>
    <w:rsid w:val="00B66B7C"/>
    <w:rsid w:val="00B67039"/>
    <w:rsid w:val="00B6798F"/>
    <w:rsid w:val="00B6799F"/>
    <w:rsid w:val="00B71137"/>
    <w:rsid w:val="00B71181"/>
    <w:rsid w:val="00B71B68"/>
    <w:rsid w:val="00B71C59"/>
    <w:rsid w:val="00B71D9A"/>
    <w:rsid w:val="00B728A1"/>
    <w:rsid w:val="00B7299A"/>
    <w:rsid w:val="00B730AC"/>
    <w:rsid w:val="00B734BA"/>
    <w:rsid w:val="00B73B1C"/>
    <w:rsid w:val="00B74343"/>
    <w:rsid w:val="00B74373"/>
    <w:rsid w:val="00B744E9"/>
    <w:rsid w:val="00B74E87"/>
    <w:rsid w:val="00B752DD"/>
    <w:rsid w:val="00B7556C"/>
    <w:rsid w:val="00B758DA"/>
    <w:rsid w:val="00B75954"/>
    <w:rsid w:val="00B75C85"/>
    <w:rsid w:val="00B75E91"/>
    <w:rsid w:val="00B80216"/>
    <w:rsid w:val="00B80BE9"/>
    <w:rsid w:val="00B80BEE"/>
    <w:rsid w:val="00B81156"/>
    <w:rsid w:val="00B81BB0"/>
    <w:rsid w:val="00B82075"/>
    <w:rsid w:val="00B822CE"/>
    <w:rsid w:val="00B82C6B"/>
    <w:rsid w:val="00B83AC8"/>
    <w:rsid w:val="00B84846"/>
    <w:rsid w:val="00B85C4F"/>
    <w:rsid w:val="00B87C13"/>
    <w:rsid w:val="00B87E5A"/>
    <w:rsid w:val="00B9007B"/>
    <w:rsid w:val="00B923D6"/>
    <w:rsid w:val="00B929F1"/>
    <w:rsid w:val="00B939EF"/>
    <w:rsid w:val="00B93B0E"/>
    <w:rsid w:val="00B94764"/>
    <w:rsid w:val="00B94A20"/>
    <w:rsid w:val="00B9500E"/>
    <w:rsid w:val="00B9514B"/>
    <w:rsid w:val="00B95A71"/>
    <w:rsid w:val="00B95C45"/>
    <w:rsid w:val="00B95D17"/>
    <w:rsid w:val="00B96AE9"/>
    <w:rsid w:val="00B96BD7"/>
    <w:rsid w:val="00B972C2"/>
    <w:rsid w:val="00B97B73"/>
    <w:rsid w:val="00B97E5D"/>
    <w:rsid w:val="00BA0150"/>
    <w:rsid w:val="00BA0778"/>
    <w:rsid w:val="00BA0BF4"/>
    <w:rsid w:val="00BA13BF"/>
    <w:rsid w:val="00BA23CB"/>
    <w:rsid w:val="00BA2C39"/>
    <w:rsid w:val="00BA3D4E"/>
    <w:rsid w:val="00BA417F"/>
    <w:rsid w:val="00BA47C5"/>
    <w:rsid w:val="00BA4D31"/>
    <w:rsid w:val="00BA4F27"/>
    <w:rsid w:val="00BA506A"/>
    <w:rsid w:val="00BA54AA"/>
    <w:rsid w:val="00BA5817"/>
    <w:rsid w:val="00BA5B24"/>
    <w:rsid w:val="00BA5FA2"/>
    <w:rsid w:val="00BA5FA8"/>
    <w:rsid w:val="00BA65A6"/>
    <w:rsid w:val="00BA721F"/>
    <w:rsid w:val="00BA74EF"/>
    <w:rsid w:val="00BA79D4"/>
    <w:rsid w:val="00BB0161"/>
    <w:rsid w:val="00BB04F6"/>
    <w:rsid w:val="00BB05CD"/>
    <w:rsid w:val="00BB139C"/>
    <w:rsid w:val="00BB13FB"/>
    <w:rsid w:val="00BB19D7"/>
    <w:rsid w:val="00BB1BDF"/>
    <w:rsid w:val="00BB1CD7"/>
    <w:rsid w:val="00BB2400"/>
    <w:rsid w:val="00BB34E8"/>
    <w:rsid w:val="00BB3C24"/>
    <w:rsid w:val="00BB3F52"/>
    <w:rsid w:val="00BB41A8"/>
    <w:rsid w:val="00BB475B"/>
    <w:rsid w:val="00BB4BAD"/>
    <w:rsid w:val="00BB57E8"/>
    <w:rsid w:val="00BB5C69"/>
    <w:rsid w:val="00BB6019"/>
    <w:rsid w:val="00BB619D"/>
    <w:rsid w:val="00BB6802"/>
    <w:rsid w:val="00BB6DC1"/>
    <w:rsid w:val="00BB704C"/>
    <w:rsid w:val="00BB71A9"/>
    <w:rsid w:val="00BB76DE"/>
    <w:rsid w:val="00BB771E"/>
    <w:rsid w:val="00BB7A08"/>
    <w:rsid w:val="00BB7BF3"/>
    <w:rsid w:val="00BC0295"/>
    <w:rsid w:val="00BC04B4"/>
    <w:rsid w:val="00BC07DC"/>
    <w:rsid w:val="00BC1104"/>
    <w:rsid w:val="00BC12F8"/>
    <w:rsid w:val="00BC1754"/>
    <w:rsid w:val="00BC18D6"/>
    <w:rsid w:val="00BC1AB0"/>
    <w:rsid w:val="00BC1B52"/>
    <w:rsid w:val="00BC2914"/>
    <w:rsid w:val="00BC2BBC"/>
    <w:rsid w:val="00BC397A"/>
    <w:rsid w:val="00BC3B8F"/>
    <w:rsid w:val="00BC3C24"/>
    <w:rsid w:val="00BC3F14"/>
    <w:rsid w:val="00BC3FA0"/>
    <w:rsid w:val="00BC4031"/>
    <w:rsid w:val="00BC427A"/>
    <w:rsid w:val="00BC44FF"/>
    <w:rsid w:val="00BC4679"/>
    <w:rsid w:val="00BC4EA6"/>
    <w:rsid w:val="00BC52A9"/>
    <w:rsid w:val="00BC543F"/>
    <w:rsid w:val="00BC58D0"/>
    <w:rsid w:val="00BC5C3A"/>
    <w:rsid w:val="00BC5F6D"/>
    <w:rsid w:val="00BC62BC"/>
    <w:rsid w:val="00BC6703"/>
    <w:rsid w:val="00BC6E75"/>
    <w:rsid w:val="00BC7787"/>
    <w:rsid w:val="00BD0929"/>
    <w:rsid w:val="00BD0A5C"/>
    <w:rsid w:val="00BD0B9F"/>
    <w:rsid w:val="00BD1603"/>
    <w:rsid w:val="00BD1EAC"/>
    <w:rsid w:val="00BD21C9"/>
    <w:rsid w:val="00BD2A9E"/>
    <w:rsid w:val="00BD2C03"/>
    <w:rsid w:val="00BD54F3"/>
    <w:rsid w:val="00BD55ED"/>
    <w:rsid w:val="00BD57FF"/>
    <w:rsid w:val="00BD6239"/>
    <w:rsid w:val="00BD63E2"/>
    <w:rsid w:val="00BD6500"/>
    <w:rsid w:val="00BD6A06"/>
    <w:rsid w:val="00BD73D5"/>
    <w:rsid w:val="00BE0E1B"/>
    <w:rsid w:val="00BE150A"/>
    <w:rsid w:val="00BE17F0"/>
    <w:rsid w:val="00BE273A"/>
    <w:rsid w:val="00BE340A"/>
    <w:rsid w:val="00BE36D3"/>
    <w:rsid w:val="00BE3818"/>
    <w:rsid w:val="00BE43CE"/>
    <w:rsid w:val="00BE4461"/>
    <w:rsid w:val="00BE4B2E"/>
    <w:rsid w:val="00BE5949"/>
    <w:rsid w:val="00BE5F20"/>
    <w:rsid w:val="00BE6239"/>
    <w:rsid w:val="00BE6BE2"/>
    <w:rsid w:val="00BE739B"/>
    <w:rsid w:val="00BE7A1F"/>
    <w:rsid w:val="00BF138F"/>
    <w:rsid w:val="00BF18AC"/>
    <w:rsid w:val="00BF1B54"/>
    <w:rsid w:val="00BF247F"/>
    <w:rsid w:val="00BF253B"/>
    <w:rsid w:val="00BF2749"/>
    <w:rsid w:val="00BF2811"/>
    <w:rsid w:val="00BF2D0F"/>
    <w:rsid w:val="00BF383D"/>
    <w:rsid w:val="00BF3A1F"/>
    <w:rsid w:val="00BF41FD"/>
    <w:rsid w:val="00BF4A2C"/>
    <w:rsid w:val="00BF4D1D"/>
    <w:rsid w:val="00BF5196"/>
    <w:rsid w:val="00BF5CC3"/>
    <w:rsid w:val="00BF6CDA"/>
    <w:rsid w:val="00BF6E69"/>
    <w:rsid w:val="00BF7295"/>
    <w:rsid w:val="00BF74B9"/>
    <w:rsid w:val="00BF7867"/>
    <w:rsid w:val="00C0026F"/>
    <w:rsid w:val="00C00B9B"/>
    <w:rsid w:val="00C00EFD"/>
    <w:rsid w:val="00C011FF"/>
    <w:rsid w:val="00C01510"/>
    <w:rsid w:val="00C015CA"/>
    <w:rsid w:val="00C015E1"/>
    <w:rsid w:val="00C01735"/>
    <w:rsid w:val="00C017E9"/>
    <w:rsid w:val="00C01AE0"/>
    <w:rsid w:val="00C01DD8"/>
    <w:rsid w:val="00C02261"/>
    <w:rsid w:val="00C0249D"/>
    <w:rsid w:val="00C02D27"/>
    <w:rsid w:val="00C0350F"/>
    <w:rsid w:val="00C035FB"/>
    <w:rsid w:val="00C03638"/>
    <w:rsid w:val="00C03A04"/>
    <w:rsid w:val="00C03CEF"/>
    <w:rsid w:val="00C043D1"/>
    <w:rsid w:val="00C04621"/>
    <w:rsid w:val="00C04CE2"/>
    <w:rsid w:val="00C05234"/>
    <w:rsid w:val="00C055D7"/>
    <w:rsid w:val="00C05698"/>
    <w:rsid w:val="00C05809"/>
    <w:rsid w:val="00C060BF"/>
    <w:rsid w:val="00C062D8"/>
    <w:rsid w:val="00C06B73"/>
    <w:rsid w:val="00C076F8"/>
    <w:rsid w:val="00C07E30"/>
    <w:rsid w:val="00C1013A"/>
    <w:rsid w:val="00C10F2A"/>
    <w:rsid w:val="00C10F72"/>
    <w:rsid w:val="00C11010"/>
    <w:rsid w:val="00C118A6"/>
    <w:rsid w:val="00C11A7D"/>
    <w:rsid w:val="00C11C23"/>
    <w:rsid w:val="00C127A2"/>
    <w:rsid w:val="00C1324C"/>
    <w:rsid w:val="00C135AE"/>
    <w:rsid w:val="00C13890"/>
    <w:rsid w:val="00C1459A"/>
    <w:rsid w:val="00C14F6E"/>
    <w:rsid w:val="00C152F3"/>
    <w:rsid w:val="00C153BD"/>
    <w:rsid w:val="00C15472"/>
    <w:rsid w:val="00C15724"/>
    <w:rsid w:val="00C2090C"/>
    <w:rsid w:val="00C218BA"/>
    <w:rsid w:val="00C21B04"/>
    <w:rsid w:val="00C22BA8"/>
    <w:rsid w:val="00C22FC8"/>
    <w:rsid w:val="00C23128"/>
    <w:rsid w:val="00C232C9"/>
    <w:rsid w:val="00C23446"/>
    <w:rsid w:val="00C2392E"/>
    <w:rsid w:val="00C24917"/>
    <w:rsid w:val="00C26DCE"/>
    <w:rsid w:val="00C27215"/>
    <w:rsid w:val="00C27A4E"/>
    <w:rsid w:val="00C27BE1"/>
    <w:rsid w:val="00C27C68"/>
    <w:rsid w:val="00C300D3"/>
    <w:rsid w:val="00C301B3"/>
    <w:rsid w:val="00C30A34"/>
    <w:rsid w:val="00C30C83"/>
    <w:rsid w:val="00C30F79"/>
    <w:rsid w:val="00C31819"/>
    <w:rsid w:val="00C31A06"/>
    <w:rsid w:val="00C31AC8"/>
    <w:rsid w:val="00C31ADE"/>
    <w:rsid w:val="00C32BFF"/>
    <w:rsid w:val="00C33825"/>
    <w:rsid w:val="00C33A9B"/>
    <w:rsid w:val="00C343E9"/>
    <w:rsid w:val="00C3478E"/>
    <w:rsid w:val="00C34C6D"/>
    <w:rsid w:val="00C351C1"/>
    <w:rsid w:val="00C353FA"/>
    <w:rsid w:val="00C36460"/>
    <w:rsid w:val="00C366ED"/>
    <w:rsid w:val="00C36CD3"/>
    <w:rsid w:val="00C37DA9"/>
    <w:rsid w:val="00C37F7F"/>
    <w:rsid w:val="00C40273"/>
    <w:rsid w:val="00C4037C"/>
    <w:rsid w:val="00C40D74"/>
    <w:rsid w:val="00C40E5D"/>
    <w:rsid w:val="00C40EA2"/>
    <w:rsid w:val="00C41DDC"/>
    <w:rsid w:val="00C42487"/>
    <w:rsid w:val="00C4249F"/>
    <w:rsid w:val="00C430B0"/>
    <w:rsid w:val="00C434F6"/>
    <w:rsid w:val="00C43C7D"/>
    <w:rsid w:val="00C43FB2"/>
    <w:rsid w:val="00C448D2"/>
    <w:rsid w:val="00C44ADC"/>
    <w:rsid w:val="00C44C58"/>
    <w:rsid w:val="00C453BD"/>
    <w:rsid w:val="00C45C9C"/>
    <w:rsid w:val="00C46BD7"/>
    <w:rsid w:val="00C506D4"/>
    <w:rsid w:val="00C508C3"/>
    <w:rsid w:val="00C50989"/>
    <w:rsid w:val="00C52182"/>
    <w:rsid w:val="00C5266A"/>
    <w:rsid w:val="00C53091"/>
    <w:rsid w:val="00C531EE"/>
    <w:rsid w:val="00C5365D"/>
    <w:rsid w:val="00C53C15"/>
    <w:rsid w:val="00C5443B"/>
    <w:rsid w:val="00C5492F"/>
    <w:rsid w:val="00C56125"/>
    <w:rsid w:val="00C5787E"/>
    <w:rsid w:val="00C57A5C"/>
    <w:rsid w:val="00C57B98"/>
    <w:rsid w:val="00C57D3F"/>
    <w:rsid w:val="00C607EF"/>
    <w:rsid w:val="00C60DDE"/>
    <w:rsid w:val="00C6188B"/>
    <w:rsid w:val="00C6190B"/>
    <w:rsid w:val="00C62C35"/>
    <w:rsid w:val="00C6331F"/>
    <w:rsid w:val="00C63847"/>
    <w:rsid w:val="00C63B76"/>
    <w:rsid w:val="00C63BC9"/>
    <w:rsid w:val="00C63DFE"/>
    <w:rsid w:val="00C6416A"/>
    <w:rsid w:val="00C6482E"/>
    <w:rsid w:val="00C64A86"/>
    <w:rsid w:val="00C651ED"/>
    <w:rsid w:val="00C65F6B"/>
    <w:rsid w:val="00C65FB8"/>
    <w:rsid w:val="00C66709"/>
    <w:rsid w:val="00C669B1"/>
    <w:rsid w:val="00C671D8"/>
    <w:rsid w:val="00C673E8"/>
    <w:rsid w:val="00C6757E"/>
    <w:rsid w:val="00C6780C"/>
    <w:rsid w:val="00C67868"/>
    <w:rsid w:val="00C67C16"/>
    <w:rsid w:val="00C70401"/>
    <w:rsid w:val="00C70507"/>
    <w:rsid w:val="00C707FC"/>
    <w:rsid w:val="00C70D35"/>
    <w:rsid w:val="00C71303"/>
    <w:rsid w:val="00C71655"/>
    <w:rsid w:val="00C729CC"/>
    <w:rsid w:val="00C72BC2"/>
    <w:rsid w:val="00C737F2"/>
    <w:rsid w:val="00C739BD"/>
    <w:rsid w:val="00C73BE7"/>
    <w:rsid w:val="00C74B03"/>
    <w:rsid w:val="00C74DE5"/>
    <w:rsid w:val="00C74E7A"/>
    <w:rsid w:val="00C75246"/>
    <w:rsid w:val="00C765F2"/>
    <w:rsid w:val="00C768FE"/>
    <w:rsid w:val="00C76D83"/>
    <w:rsid w:val="00C77936"/>
    <w:rsid w:val="00C77A0D"/>
    <w:rsid w:val="00C80838"/>
    <w:rsid w:val="00C8087F"/>
    <w:rsid w:val="00C809E9"/>
    <w:rsid w:val="00C80E74"/>
    <w:rsid w:val="00C81043"/>
    <w:rsid w:val="00C816DF"/>
    <w:rsid w:val="00C81700"/>
    <w:rsid w:val="00C81BC1"/>
    <w:rsid w:val="00C81CF5"/>
    <w:rsid w:val="00C82216"/>
    <w:rsid w:val="00C82750"/>
    <w:rsid w:val="00C828E5"/>
    <w:rsid w:val="00C836CC"/>
    <w:rsid w:val="00C8391B"/>
    <w:rsid w:val="00C83996"/>
    <w:rsid w:val="00C83A8B"/>
    <w:rsid w:val="00C841F3"/>
    <w:rsid w:val="00C8470A"/>
    <w:rsid w:val="00C84F8D"/>
    <w:rsid w:val="00C8500A"/>
    <w:rsid w:val="00C8601E"/>
    <w:rsid w:val="00C872C5"/>
    <w:rsid w:val="00C90871"/>
    <w:rsid w:val="00C90961"/>
    <w:rsid w:val="00C90D20"/>
    <w:rsid w:val="00C910BF"/>
    <w:rsid w:val="00C91FB2"/>
    <w:rsid w:val="00C940B3"/>
    <w:rsid w:val="00C9434D"/>
    <w:rsid w:val="00C94C43"/>
    <w:rsid w:val="00C951A2"/>
    <w:rsid w:val="00C9529D"/>
    <w:rsid w:val="00C9563F"/>
    <w:rsid w:val="00C95848"/>
    <w:rsid w:val="00C9598A"/>
    <w:rsid w:val="00C95B45"/>
    <w:rsid w:val="00C9640B"/>
    <w:rsid w:val="00C97F8E"/>
    <w:rsid w:val="00CA0764"/>
    <w:rsid w:val="00CA07D7"/>
    <w:rsid w:val="00CA07EF"/>
    <w:rsid w:val="00CA0DE7"/>
    <w:rsid w:val="00CA31CC"/>
    <w:rsid w:val="00CA32DC"/>
    <w:rsid w:val="00CA376B"/>
    <w:rsid w:val="00CA37B6"/>
    <w:rsid w:val="00CA3DD9"/>
    <w:rsid w:val="00CA41F2"/>
    <w:rsid w:val="00CA50E8"/>
    <w:rsid w:val="00CA5660"/>
    <w:rsid w:val="00CA5A3E"/>
    <w:rsid w:val="00CA6029"/>
    <w:rsid w:val="00CA657B"/>
    <w:rsid w:val="00CA6822"/>
    <w:rsid w:val="00CA6887"/>
    <w:rsid w:val="00CA68AF"/>
    <w:rsid w:val="00CA6D88"/>
    <w:rsid w:val="00CB0417"/>
    <w:rsid w:val="00CB08CD"/>
    <w:rsid w:val="00CB135C"/>
    <w:rsid w:val="00CB13F3"/>
    <w:rsid w:val="00CB1849"/>
    <w:rsid w:val="00CB1B96"/>
    <w:rsid w:val="00CB285D"/>
    <w:rsid w:val="00CB2942"/>
    <w:rsid w:val="00CB297C"/>
    <w:rsid w:val="00CB2CEF"/>
    <w:rsid w:val="00CB336C"/>
    <w:rsid w:val="00CB359A"/>
    <w:rsid w:val="00CB5106"/>
    <w:rsid w:val="00CB5364"/>
    <w:rsid w:val="00CB54FE"/>
    <w:rsid w:val="00CB5B80"/>
    <w:rsid w:val="00CB5D85"/>
    <w:rsid w:val="00CB5DEE"/>
    <w:rsid w:val="00CB64CE"/>
    <w:rsid w:val="00CB64F6"/>
    <w:rsid w:val="00CB65A5"/>
    <w:rsid w:val="00CB6993"/>
    <w:rsid w:val="00CB6DD6"/>
    <w:rsid w:val="00CB6FE7"/>
    <w:rsid w:val="00CB7532"/>
    <w:rsid w:val="00CB7767"/>
    <w:rsid w:val="00CC081B"/>
    <w:rsid w:val="00CC0EB9"/>
    <w:rsid w:val="00CC1156"/>
    <w:rsid w:val="00CC1347"/>
    <w:rsid w:val="00CC1665"/>
    <w:rsid w:val="00CC1C8B"/>
    <w:rsid w:val="00CC1E72"/>
    <w:rsid w:val="00CC29E1"/>
    <w:rsid w:val="00CC2D5D"/>
    <w:rsid w:val="00CC34EC"/>
    <w:rsid w:val="00CC398C"/>
    <w:rsid w:val="00CC3BE2"/>
    <w:rsid w:val="00CC3F9B"/>
    <w:rsid w:val="00CC4531"/>
    <w:rsid w:val="00CC4764"/>
    <w:rsid w:val="00CC4C74"/>
    <w:rsid w:val="00CC4C99"/>
    <w:rsid w:val="00CC4D16"/>
    <w:rsid w:val="00CC4D82"/>
    <w:rsid w:val="00CC64B1"/>
    <w:rsid w:val="00CC65A3"/>
    <w:rsid w:val="00CC6607"/>
    <w:rsid w:val="00CC66FC"/>
    <w:rsid w:val="00CC6870"/>
    <w:rsid w:val="00CC78EC"/>
    <w:rsid w:val="00CD00BD"/>
    <w:rsid w:val="00CD0594"/>
    <w:rsid w:val="00CD0ABF"/>
    <w:rsid w:val="00CD1105"/>
    <w:rsid w:val="00CD1889"/>
    <w:rsid w:val="00CD1B8A"/>
    <w:rsid w:val="00CD1C41"/>
    <w:rsid w:val="00CD1CD6"/>
    <w:rsid w:val="00CD26A3"/>
    <w:rsid w:val="00CD2888"/>
    <w:rsid w:val="00CD341D"/>
    <w:rsid w:val="00CD3D3A"/>
    <w:rsid w:val="00CD3FFE"/>
    <w:rsid w:val="00CD45DC"/>
    <w:rsid w:val="00CD58C9"/>
    <w:rsid w:val="00CD6673"/>
    <w:rsid w:val="00CD67A1"/>
    <w:rsid w:val="00CD690F"/>
    <w:rsid w:val="00CD6B36"/>
    <w:rsid w:val="00CD709F"/>
    <w:rsid w:val="00CE1647"/>
    <w:rsid w:val="00CE16A8"/>
    <w:rsid w:val="00CE17C7"/>
    <w:rsid w:val="00CE20B6"/>
    <w:rsid w:val="00CE24C8"/>
    <w:rsid w:val="00CE2B64"/>
    <w:rsid w:val="00CE2E8E"/>
    <w:rsid w:val="00CE32D1"/>
    <w:rsid w:val="00CE3B4D"/>
    <w:rsid w:val="00CE4A22"/>
    <w:rsid w:val="00CE4AC0"/>
    <w:rsid w:val="00CE5FD0"/>
    <w:rsid w:val="00CE60CA"/>
    <w:rsid w:val="00CE624B"/>
    <w:rsid w:val="00CE6535"/>
    <w:rsid w:val="00CE6E15"/>
    <w:rsid w:val="00CE784E"/>
    <w:rsid w:val="00CF08CA"/>
    <w:rsid w:val="00CF110D"/>
    <w:rsid w:val="00CF1B7F"/>
    <w:rsid w:val="00CF2EF2"/>
    <w:rsid w:val="00CF314B"/>
    <w:rsid w:val="00CF31C6"/>
    <w:rsid w:val="00CF329E"/>
    <w:rsid w:val="00CF3A93"/>
    <w:rsid w:val="00CF3BEA"/>
    <w:rsid w:val="00CF4E81"/>
    <w:rsid w:val="00CF58D9"/>
    <w:rsid w:val="00CF5B4A"/>
    <w:rsid w:val="00CF6088"/>
    <w:rsid w:val="00CF6277"/>
    <w:rsid w:val="00CF66D9"/>
    <w:rsid w:val="00CF68A3"/>
    <w:rsid w:val="00CF698A"/>
    <w:rsid w:val="00CF69C0"/>
    <w:rsid w:val="00CF6B81"/>
    <w:rsid w:val="00CF7331"/>
    <w:rsid w:val="00CF7FC5"/>
    <w:rsid w:val="00D01F79"/>
    <w:rsid w:val="00D02652"/>
    <w:rsid w:val="00D0363E"/>
    <w:rsid w:val="00D03875"/>
    <w:rsid w:val="00D03F02"/>
    <w:rsid w:val="00D0538B"/>
    <w:rsid w:val="00D05909"/>
    <w:rsid w:val="00D05FB6"/>
    <w:rsid w:val="00D068AF"/>
    <w:rsid w:val="00D06CDA"/>
    <w:rsid w:val="00D071F4"/>
    <w:rsid w:val="00D0778E"/>
    <w:rsid w:val="00D0786F"/>
    <w:rsid w:val="00D07A0A"/>
    <w:rsid w:val="00D07DEF"/>
    <w:rsid w:val="00D107A2"/>
    <w:rsid w:val="00D10CA0"/>
    <w:rsid w:val="00D10CFC"/>
    <w:rsid w:val="00D10F8F"/>
    <w:rsid w:val="00D11182"/>
    <w:rsid w:val="00D11ABE"/>
    <w:rsid w:val="00D11C07"/>
    <w:rsid w:val="00D11DFD"/>
    <w:rsid w:val="00D12012"/>
    <w:rsid w:val="00D1224D"/>
    <w:rsid w:val="00D12335"/>
    <w:rsid w:val="00D132EE"/>
    <w:rsid w:val="00D1335D"/>
    <w:rsid w:val="00D1482B"/>
    <w:rsid w:val="00D14B1D"/>
    <w:rsid w:val="00D15014"/>
    <w:rsid w:val="00D15594"/>
    <w:rsid w:val="00D15677"/>
    <w:rsid w:val="00D15B2E"/>
    <w:rsid w:val="00D165B0"/>
    <w:rsid w:val="00D16673"/>
    <w:rsid w:val="00D166DA"/>
    <w:rsid w:val="00D17D8F"/>
    <w:rsid w:val="00D20A0B"/>
    <w:rsid w:val="00D20E05"/>
    <w:rsid w:val="00D21060"/>
    <w:rsid w:val="00D21466"/>
    <w:rsid w:val="00D21956"/>
    <w:rsid w:val="00D2266D"/>
    <w:rsid w:val="00D22F74"/>
    <w:rsid w:val="00D22F94"/>
    <w:rsid w:val="00D230CE"/>
    <w:rsid w:val="00D2371D"/>
    <w:rsid w:val="00D2371E"/>
    <w:rsid w:val="00D2429B"/>
    <w:rsid w:val="00D242FA"/>
    <w:rsid w:val="00D249BD"/>
    <w:rsid w:val="00D24E3A"/>
    <w:rsid w:val="00D24F1B"/>
    <w:rsid w:val="00D24F29"/>
    <w:rsid w:val="00D251DF"/>
    <w:rsid w:val="00D25E0A"/>
    <w:rsid w:val="00D25ECE"/>
    <w:rsid w:val="00D25F4C"/>
    <w:rsid w:val="00D2612C"/>
    <w:rsid w:val="00D26599"/>
    <w:rsid w:val="00D26BFF"/>
    <w:rsid w:val="00D2710B"/>
    <w:rsid w:val="00D27167"/>
    <w:rsid w:val="00D279B6"/>
    <w:rsid w:val="00D279E7"/>
    <w:rsid w:val="00D27E66"/>
    <w:rsid w:val="00D316B1"/>
    <w:rsid w:val="00D31A73"/>
    <w:rsid w:val="00D320CB"/>
    <w:rsid w:val="00D3238E"/>
    <w:rsid w:val="00D32D12"/>
    <w:rsid w:val="00D33622"/>
    <w:rsid w:val="00D336BE"/>
    <w:rsid w:val="00D3373B"/>
    <w:rsid w:val="00D33D53"/>
    <w:rsid w:val="00D33F9D"/>
    <w:rsid w:val="00D34131"/>
    <w:rsid w:val="00D372AE"/>
    <w:rsid w:val="00D37561"/>
    <w:rsid w:val="00D37B96"/>
    <w:rsid w:val="00D37C36"/>
    <w:rsid w:val="00D41104"/>
    <w:rsid w:val="00D4142C"/>
    <w:rsid w:val="00D41DFD"/>
    <w:rsid w:val="00D43D41"/>
    <w:rsid w:val="00D43FEF"/>
    <w:rsid w:val="00D440F7"/>
    <w:rsid w:val="00D4467E"/>
    <w:rsid w:val="00D44FDC"/>
    <w:rsid w:val="00D45E87"/>
    <w:rsid w:val="00D46A6F"/>
    <w:rsid w:val="00D46F7C"/>
    <w:rsid w:val="00D47FE8"/>
    <w:rsid w:val="00D508AE"/>
    <w:rsid w:val="00D51706"/>
    <w:rsid w:val="00D51883"/>
    <w:rsid w:val="00D51E1B"/>
    <w:rsid w:val="00D52B77"/>
    <w:rsid w:val="00D53B97"/>
    <w:rsid w:val="00D53C47"/>
    <w:rsid w:val="00D53C51"/>
    <w:rsid w:val="00D53D78"/>
    <w:rsid w:val="00D54853"/>
    <w:rsid w:val="00D552F5"/>
    <w:rsid w:val="00D56101"/>
    <w:rsid w:val="00D561A1"/>
    <w:rsid w:val="00D56AB2"/>
    <w:rsid w:val="00D5716F"/>
    <w:rsid w:val="00D57230"/>
    <w:rsid w:val="00D57B20"/>
    <w:rsid w:val="00D57F2D"/>
    <w:rsid w:val="00D601A8"/>
    <w:rsid w:val="00D60E6C"/>
    <w:rsid w:val="00D60FFA"/>
    <w:rsid w:val="00D613C8"/>
    <w:rsid w:val="00D61494"/>
    <w:rsid w:val="00D61514"/>
    <w:rsid w:val="00D61B83"/>
    <w:rsid w:val="00D61C5F"/>
    <w:rsid w:val="00D62350"/>
    <w:rsid w:val="00D62884"/>
    <w:rsid w:val="00D628A0"/>
    <w:rsid w:val="00D62C82"/>
    <w:rsid w:val="00D62D83"/>
    <w:rsid w:val="00D62F4A"/>
    <w:rsid w:val="00D6336E"/>
    <w:rsid w:val="00D63887"/>
    <w:rsid w:val="00D63B17"/>
    <w:rsid w:val="00D63B3A"/>
    <w:rsid w:val="00D655CF"/>
    <w:rsid w:val="00D656F7"/>
    <w:rsid w:val="00D65F44"/>
    <w:rsid w:val="00D66412"/>
    <w:rsid w:val="00D668FB"/>
    <w:rsid w:val="00D67282"/>
    <w:rsid w:val="00D67343"/>
    <w:rsid w:val="00D67B50"/>
    <w:rsid w:val="00D701BD"/>
    <w:rsid w:val="00D705B7"/>
    <w:rsid w:val="00D70FD3"/>
    <w:rsid w:val="00D714F3"/>
    <w:rsid w:val="00D718F5"/>
    <w:rsid w:val="00D71E0A"/>
    <w:rsid w:val="00D71F03"/>
    <w:rsid w:val="00D727CF"/>
    <w:rsid w:val="00D732EA"/>
    <w:rsid w:val="00D747FA"/>
    <w:rsid w:val="00D75388"/>
    <w:rsid w:val="00D7540C"/>
    <w:rsid w:val="00D7721B"/>
    <w:rsid w:val="00D7741E"/>
    <w:rsid w:val="00D779FA"/>
    <w:rsid w:val="00D80317"/>
    <w:rsid w:val="00D8097E"/>
    <w:rsid w:val="00D81768"/>
    <w:rsid w:val="00D81BE0"/>
    <w:rsid w:val="00D81D8E"/>
    <w:rsid w:val="00D81ED0"/>
    <w:rsid w:val="00D82138"/>
    <w:rsid w:val="00D83D57"/>
    <w:rsid w:val="00D83D63"/>
    <w:rsid w:val="00D84037"/>
    <w:rsid w:val="00D8406A"/>
    <w:rsid w:val="00D8477F"/>
    <w:rsid w:val="00D84BFD"/>
    <w:rsid w:val="00D85379"/>
    <w:rsid w:val="00D8538B"/>
    <w:rsid w:val="00D8657E"/>
    <w:rsid w:val="00D866B4"/>
    <w:rsid w:val="00D86A28"/>
    <w:rsid w:val="00D87816"/>
    <w:rsid w:val="00D87B68"/>
    <w:rsid w:val="00D904E1"/>
    <w:rsid w:val="00D9067B"/>
    <w:rsid w:val="00D90CAC"/>
    <w:rsid w:val="00D90E4F"/>
    <w:rsid w:val="00D912CB"/>
    <w:rsid w:val="00D91B16"/>
    <w:rsid w:val="00D91D34"/>
    <w:rsid w:val="00D92664"/>
    <w:rsid w:val="00D928A0"/>
    <w:rsid w:val="00D92C25"/>
    <w:rsid w:val="00D92C3D"/>
    <w:rsid w:val="00D92C71"/>
    <w:rsid w:val="00D93185"/>
    <w:rsid w:val="00D9345F"/>
    <w:rsid w:val="00D93988"/>
    <w:rsid w:val="00D93D42"/>
    <w:rsid w:val="00D94CD2"/>
    <w:rsid w:val="00D94F53"/>
    <w:rsid w:val="00D9594B"/>
    <w:rsid w:val="00D95BCF"/>
    <w:rsid w:val="00D9629A"/>
    <w:rsid w:val="00D96DC7"/>
    <w:rsid w:val="00D97997"/>
    <w:rsid w:val="00D97F95"/>
    <w:rsid w:val="00D97FD6"/>
    <w:rsid w:val="00DA081C"/>
    <w:rsid w:val="00DA1257"/>
    <w:rsid w:val="00DA1A41"/>
    <w:rsid w:val="00DA1C22"/>
    <w:rsid w:val="00DA1C8D"/>
    <w:rsid w:val="00DA2776"/>
    <w:rsid w:val="00DA27BA"/>
    <w:rsid w:val="00DA2873"/>
    <w:rsid w:val="00DA28B7"/>
    <w:rsid w:val="00DA2FF4"/>
    <w:rsid w:val="00DA3261"/>
    <w:rsid w:val="00DA3583"/>
    <w:rsid w:val="00DA3DCF"/>
    <w:rsid w:val="00DA3E2D"/>
    <w:rsid w:val="00DA4612"/>
    <w:rsid w:val="00DA497C"/>
    <w:rsid w:val="00DA4EDD"/>
    <w:rsid w:val="00DA4F8F"/>
    <w:rsid w:val="00DA5130"/>
    <w:rsid w:val="00DA5244"/>
    <w:rsid w:val="00DA5697"/>
    <w:rsid w:val="00DA6240"/>
    <w:rsid w:val="00DB04EE"/>
    <w:rsid w:val="00DB0AEA"/>
    <w:rsid w:val="00DB0BA5"/>
    <w:rsid w:val="00DB0D69"/>
    <w:rsid w:val="00DB160C"/>
    <w:rsid w:val="00DB1B76"/>
    <w:rsid w:val="00DB1C7F"/>
    <w:rsid w:val="00DB1E4E"/>
    <w:rsid w:val="00DB1FC3"/>
    <w:rsid w:val="00DB2179"/>
    <w:rsid w:val="00DB2501"/>
    <w:rsid w:val="00DB2C11"/>
    <w:rsid w:val="00DB2C53"/>
    <w:rsid w:val="00DB3096"/>
    <w:rsid w:val="00DB3201"/>
    <w:rsid w:val="00DB35E3"/>
    <w:rsid w:val="00DB388D"/>
    <w:rsid w:val="00DB467C"/>
    <w:rsid w:val="00DB4953"/>
    <w:rsid w:val="00DB495B"/>
    <w:rsid w:val="00DB4E14"/>
    <w:rsid w:val="00DB53F5"/>
    <w:rsid w:val="00DB55B3"/>
    <w:rsid w:val="00DB5800"/>
    <w:rsid w:val="00DB62C4"/>
    <w:rsid w:val="00DB6A1E"/>
    <w:rsid w:val="00DB7029"/>
    <w:rsid w:val="00DB74DC"/>
    <w:rsid w:val="00DB7739"/>
    <w:rsid w:val="00DB77A1"/>
    <w:rsid w:val="00DB7CB7"/>
    <w:rsid w:val="00DB7CDF"/>
    <w:rsid w:val="00DC04B5"/>
    <w:rsid w:val="00DC0739"/>
    <w:rsid w:val="00DC10C5"/>
    <w:rsid w:val="00DC134C"/>
    <w:rsid w:val="00DC14A6"/>
    <w:rsid w:val="00DC155F"/>
    <w:rsid w:val="00DC163E"/>
    <w:rsid w:val="00DC17A8"/>
    <w:rsid w:val="00DC1D53"/>
    <w:rsid w:val="00DC1F2F"/>
    <w:rsid w:val="00DC2A27"/>
    <w:rsid w:val="00DC30A3"/>
    <w:rsid w:val="00DC39E5"/>
    <w:rsid w:val="00DC4239"/>
    <w:rsid w:val="00DC4596"/>
    <w:rsid w:val="00DC468E"/>
    <w:rsid w:val="00DC46C7"/>
    <w:rsid w:val="00DC5056"/>
    <w:rsid w:val="00DC5308"/>
    <w:rsid w:val="00DC57D8"/>
    <w:rsid w:val="00DC5A24"/>
    <w:rsid w:val="00DC5F7C"/>
    <w:rsid w:val="00DC6F2C"/>
    <w:rsid w:val="00DC7929"/>
    <w:rsid w:val="00DC796D"/>
    <w:rsid w:val="00DC7E42"/>
    <w:rsid w:val="00DD02D2"/>
    <w:rsid w:val="00DD036E"/>
    <w:rsid w:val="00DD0752"/>
    <w:rsid w:val="00DD0817"/>
    <w:rsid w:val="00DD1123"/>
    <w:rsid w:val="00DD123F"/>
    <w:rsid w:val="00DD2759"/>
    <w:rsid w:val="00DD2C27"/>
    <w:rsid w:val="00DD3CFC"/>
    <w:rsid w:val="00DD5717"/>
    <w:rsid w:val="00DD5CF5"/>
    <w:rsid w:val="00DD6193"/>
    <w:rsid w:val="00DD6343"/>
    <w:rsid w:val="00DD6C0A"/>
    <w:rsid w:val="00DD7B92"/>
    <w:rsid w:val="00DE0C24"/>
    <w:rsid w:val="00DE1022"/>
    <w:rsid w:val="00DE1162"/>
    <w:rsid w:val="00DE12FB"/>
    <w:rsid w:val="00DE1605"/>
    <w:rsid w:val="00DE190F"/>
    <w:rsid w:val="00DE1AEB"/>
    <w:rsid w:val="00DE1DBE"/>
    <w:rsid w:val="00DE1E9A"/>
    <w:rsid w:val="00DE2787"/>
    <w:rsid w:val="00DE2A88"/>
    <w:rsid w:val="00DE2F48"/>
    <w:rsid w:val="00DE3434"/>
    <w:rsid w:val="00DE3949"/>
    <w:rsid w:val="00DE3C1A"/>
    <w:rsid w:val="00DE3C67"/>
    <w:rsid w:val="00DE4251"/>
    <w:rsid w:val="00DE42BA"/>
    <w:rsid w:val="00DE4426"/>
    <w:rsid w:val="00DE4AB6"/>
    <w:rsid w:val="00DE4AF6"/>
    <w:rsid w:val="00DE4B55"/>
    <w:rsid w:val="00DE4FC9"/>
    <w:rsid w:val="00DE53F7"/>
    <w:rsid w:val="00DE57CA"/>
    <w:rsid w:val="00DE5BCC"/>
    <w:rsid w:val="00DE6246"/>
    <w:rsid w:val="00DE6CC9"/>
    <w:rsid w:val="00DE7526"/>
    <w:rsid w:val="00DE75F7"/>
    <w:rsid w:val="00DE7A20"/>
    <w:rsid w:val="00DF05EF"/>
    <w:rsid w:val="00DF1075"/>
    <w:rsid w:val="00DF10F1"/>
    <w:rsid w:val="00DF113D"/>
    <w:rsid w:val="00DF1943"/>
    <w:rsid w:val="00DF1B27"/>
    <w:rsid w:val="00DF1F89"/>
    <w:rsid w:val="00DF216E"/>
    <w:rsid w:val="00DF260E"/>
    <w:rsid w:val="00DF2829"/>
    <w:rsid w:val="00DF4DEF"/>
    <w:rsid w:val="00DF56BA"/>
    <w:rsid w:val="00DF5719"/>
    <w:rsid w:val="00DF595B"/>
    <w:rsid w:val="00DF60A5"/>
    <w:rsid w:val="00DF65C5"/>
    <w:rsid w:val="00DF7458"/>
    <w:rsid w:val="00DF75AB"/>
    <w:rsid w:val="00DF77B9"/>
    <w:rsid w:val="00E00361"/>
    <w:rsid w:val="00E00FFF"/>
    <w:rsid w:val="00E013DF"/>
    <w:rsid w:val="00E01423"/>
    <w:rsid w:val="00E01709"/>
    <w:rsid w:val="00E018B1"/>
    <w:rsid w:val="00E01B48"/>
    <w:rsid w:val="00E0230D"/>
    <w:rsid w:val="00E02383"/>
    <w:rsid w:val="00E025FB"/>
    <w:rsid w:val="00E028A3"/>
    <w:rsid w:val="00E02F48"/>
    <w:rsid w:val="00E031FF"/>
    <w:rsid w:val="00E034A0"/>
    <w:rsid w:val="00E03C54"/>
    <w:rsid w:val="00E03E42"/>
    <w:rsid w:val="00E04140"/>
    <w:rsid w:val="00E044F9"/>
    <w:rsid w:val="00E04904"/>
    <w:rsid w:val="00E04D8A"/>
    <w:rsid w:val="00E04F5D"/>
    <w:rsid w:val="00E0522A"/>
    <w:rsid w:val="00E055EE"/>
    <w:rsid w:val="00E0625F"/>
    <w:rsid w:val="00E06405"/>
    <w:rsid w:val="00E06704"/>
    <w:rsid w:val="00E072E9"/>
    <w:rsid w:val="00E07A38"/>
    <w:rsid w:val="00E105A9"/>
    <w:rsid w:val="00E10B13"/>
    <w:rsid w:val="00E10D24"/>
    <w:rsid w:val="00E110ED"/>
    <w:rsid w:val="00E11B71"/>
    <w:rsid w:val="00E11B76"/>
    <w:rsid w:val="00E124F6"/>
    <w:rsid w:val="00E12E1F"/>
    <w:rsid w:val="00E14F43"/>
    <w:rsid w:val="00E159F1"/>
    <w:rsid w:val="00E165DC"/>
    <w:rsid w:val="00E16842"/>
    <w:rsid w:val="00E17004"/>
    <w:rsid w:val="00E172BD"/>
    <w:rsid w:val="00E17AE4"/>
    <w:rsid w:val="00E207EF"/>
    <w:rsid w:val="00E20971"/>
    <w:rsid w:val="00E2097E"/>
    <w:rsid w:val="00E209F2"/>
    <w:rsid w:val="00E20DE6"/>
    <w:rsid w:val="00E21BF9"/>
    <w:rsid w:val="00E21F59"/>
    <w:rsid w:val="00E21F95"/>
    <w:rsid w:val="00E221F6"/>
    <w:rsid w:val="00E22336"/>
    <w:rsid w:val="00E2350B"/>
    <w:rsid w:val="00E236FE"/>
    <w:rsid w:val="00E23E28"/>
    <w:rsid w:val="00E23F0B"/>
    <w:rsid w:val="00E243D5"/>
    <w:rsid w:val="00E24782"/>
    <w:rsid w:val="00E251AC"/>
    <w:rsid w:val="00E25275"/>
    <w:rsid w:val="00E25401"/>
    <w:rsid w:val="00E25994"/>
    <w:rsid w:val="00E25A1A"/>
    <w:rsid w:val="00E25AD2"/>
    <w:rsid w:val="00E25F6D"/>
    <w:rsid w:val="00E26445"/>
    <w:rsid w:val="00E26C64"/>
    <w:rsid w:val="00E2741F"/>
    <w:rsid w:val="00E30F5C"/>
    <w:rsid w:val="00E31146"/>
    <w:rsid w:val="00E31518"/>
    <w:rsid w:val="00E3171D"/>
    <w:rsid w:val="00E31C73"/>
    <w:rsid w:val="00E31FEA"/>
    <w:rsid w:val="00E321AC"/>
    <w:rsid w:val="00E323D3"/>
    <w:rsid w:val="00E326AE"/>
    <w:rsid w:val="00E328F0"/>
    <w:rsid w:val="00E329E2"/>
    <w:rsid w:val="00E33406"/>
    <w:rsid w:val="00E33478"/>
    <w:rsid w:val="00E33740"/>
    <w:rsid w:val="00E33DB1"/>
    <w:rsid w:val="00E34855"/>
    <w:rsid w:val="00E34B06"/>
    <w:rsid w:val="00E34D81"/>
    <w:rsid w:val="00E351E4"/>
    <w:rsid w:val="00E35561"/>
    <w:rsid w:val="00E366F3"/>
    <w:rsid w:val="00E373A6"/>
    <w:rsid w:val="00E40020"/>
    <w:rsid w:val="00E40890"/>
    <w:rsid w:val="00E41E37"/>
    <w:rsid w:val="00E42CA8"/>
    <w:rsid w:val="00E42CC0"/>
    <w:rsid w:val="00E43761"/>
    <w:rsid w:val="00E44D38"/>
    <w:rsid w:val="00E45215"/>
    <w:rsid w:val="00E45800"/>
    <w:rsid w:val="00E469D0"/>
    <w:rsid w:val="00E46E11"/>
    <w:rsid w:val="00E46E63"/>
    <w:rsid w:val="00E47788"/>
    <w:rsid w:val="00E5016A"/>
    <w:rsid w:val="00E50662"/>
    <w:rsid w:val="00E51078"/>
    <w:rsid w:val="00E52057"/>
    <w:rsid w:val="00E52E4B"/>
    <w:rsid w:val="00E52FA9"/>
    <w:rsid w:val="00E530C4"/>
    <w:rsid w:val="00E53CA5"/>
    <w:rsid w:val="00E54A41"/>
    <w:rsid w:val="00E5516E"/>
    <w:rsid w:val="00E55361"/>
    <w:rsid w:val="00E559FA"/>
    <w:rsid w:val="00E55C4A"/>
    <w:rsid w:val="00E55D3F"/>
    <w:rsid w:val="00E56D2B"/>
    <w:rsid w:val="00E57025"/>
    <w:rsid w:val="00E573C2"/>
    <w:rsid w:val="00E57EE6"/>
    <w:rsid w:val="00E603F6"/>
    <w:rsid w:val="00E609F3"/>
    <w:rsid w:val="00E60A94"/>
    <w:rsid w:val="00E60E91"/>
    <w:rsid w:val="00E610B6"/>
    <w:rsid w:val="00E61C8E"/>
    <w:rsid w:val="00E628EF"/>
    <w:rsid w:val="00E629F5"/>
    <w:rsid w:val="00E62F9F"/>
    <w:rsid w:val="00E6337D"/>
    <w:rsid w:val="00E63382"/>
    <w:rsid w:val="00E63655"/>
    <w:rsid w:val="00E6464D"/>
    <w:rsid w:val="00E64759"/>
    <w:rsid w:val="00E64D9E"/>
    <w:rsid w:val="00E6579E"/>
    <w:rsid w:val="00E65D63"/>
    <w:rsid w:val="00E66525"/>
    <w:rsid w:val="00E66BD7"/>
    <w:rsid w:val="00E67819"/>
    <w:rsid w:val="00E67A45"/>
    <w:rsid w:val="00E67D54"/>
    <w:rsid w:val="00E70880"/>
    <w:rsid w:val="00E7127A"/>
    <w:rsid w:val="00E719E4"/>
    <w:rsid w:val="00E728AC"/>
    <w:rsid w:val="00E72E83"/>
    <w:rsid w:val="00E72F7C"/>
    <w:rsid w:val="00E7425B"/>
    <w:rsid w:val="00E749CC"/>
    <w:rsid w:val="00E756E2"/>
    <w:rsid w:val="00E75743"/>
    <w:rsid w:val="00E75F35"/>
    <w:rsid w:val="00E76084"/>
    <w:rsid w:val="00E76BB2"/>
    <w:rsid w:val="00E76FB6"/>
    <w:rsid w:val="00E7712A"/>
    <w:rsid w:val="00E77650"/>
    <w:rsid w:val="00E776A3"/>
    <w:rsid w:val="00E777B5"/>
    <w:rsid w:val="00E77F5D"/>
    <w:rsid w:val="00E80A94"/>
    <w:rsid w:val="00E80D09"/>
    <w:rsid w:val="00E81488"/>
    <w:rsid w:val="00E81514"/>
    <w:rsid w:val="00E81568"/>
    <w:rsid w:val="00E81BC8"/>
    <w:rsid w:val="00E82A1C"/>
    <w:rsid w:val="00E82A2C"/>
    <w:rsid w:val="00E8322A"/>
    <w:rsid w:val="00E83407"/>
    <w:rsid w:val="00E838C8"/>
    <w:rsid w:val="00E8430F"/>
    <w:rsid w:val="00E844E6"/>
    <w:rsid w:val="00E84CC2"/>
    <w:rsid w:val="00E85228"/>
    <w:rsid w:val="00E860AB"/>
    <w:rsid w:val="00E86BAC"/>
    <w:rsid w:val="00E86CD8"/>
    <w:rsid w:val="00E87168"/>
    <w:rsid w:val="00E87200"/>
    <w:rsid w:val="00E877A9"/>
    <w:rsid w:val="00E87EF1"/>
    <w:rsid w:val="00E90707"/>
    <w:rsid w:val="00E909F3"/>
    <w:rsid w:val="00E90E7D"/>
    <w:rsid w:val="00E9112B"/>
    <w:rsid w:val="00E91D4B"/>
    <w:rsid w:val="00E91ED8"/>
    <w:rsid w:val="00E92361"/>
    <w:rsid w:val="00E923E8"/>
    <w:rsid w:val="00E92532"/>
    <w:rsid w:val="00E92C01"/>
    <w:rsid w:val="00E9334F"/>
    <w:rsid w:val="00E93753"/>
    <w:rsid w:val="00E937E9"/>
    <w:rsid w:val="00E93A16"/>
    <w:rsid w:val="00E93B76"/>
    <w:rsid w:val="00E93DA0"/>
    <w:rsid w:val="00E9414E"/>
    <w:rsid w:val="00E9566E"/>
    <w:rsid w:val="00E96265"/>
    <w:rsid w:val="00E97A28"/>
    <w:rsid w:val="00E97F8B"/>
    <w:rsid w:val="00E97F9C"/>
    <w:rsid w:val="00EA0C85"/>
    <w:rsid w:val="00EA1B1E"/>
    <w:rsid w:val="00EA28B8"/>
    <w:rsid w:val="00EA2904"/>
    <w:rsid w:val="00EA312C"/>
    <w:rsid w:val="00EA3706"/>
    <w:rsid w:val="00EA3708"/>
    <w:rsid w:val="00EA37C7"/>
    <w:rsid w:val="00EA3827"/>
    <w:rsid w:val="00EA398A"/>
    <w:rsid w:val="00EA3A0B"/>
    <w:rsid w:val="00EA460C"/>
    <w:rsid w:val="00EA47D2"/>
    <w:rsid w:val="00EA4A02"/>
    <w:rsid w:val="00EA4C9C"/>
    <w:rsid w:val="00EA575E"/>
    <w:rsid w:val="00EA5CAB"/>
    <w:rsid w:val="00EA5D4B"/>
    <w:rsid w:val="00EA6117"/>
    <w:rsid w:val="00EA64AD"/>
    <w:rsid w:val="00EA6B28"/>
    <w:rsid w:val="00EA712C"/>
    <w:rsid w:val="00EA71D7"/>
    <w:rsid w:val="00EA72A8"/>
    <w:rsid w:val="00EA76E4"/>
    <w:rsid w:val="00EA7BB9"/>
    <w:rsid w:val="00EA7BD9"/>
    <w:rsid w:val="00EA7C96"/>
    <w:rsid w:val="00EB0076"/>
    <w:rsid w:val="00EB05E2"/>
    <w:rsid w:val="00EB0689"/>
    <w:rsid w:val="00EB0938"/>
    <w:rsid w:val="00EB0AE5"/>
    <w:rsid w:val="00EB10D2"/>
    <w:rsid w:val="00EB119B"/>
    <w:rsid w:val="00EB2C59"/>
    <w:rsid w:val="00EB326F"/>
    <w:rsid w:val="00EB3C0A"/>
    <w:rsid w:val="00EB5166"/>
    <w:rsid w:val="00EB5577"/>
    <w:rsid w:val="00EB587F"/>
    <w:rsid w:val="00EB59B3"/>
    <w:rsid w:val="00EB5A24"/>
    <w:rsid w:val="00EB72F5"/>
    <w:rsid w:val="00EC0ED7"/>
    <w:rsid w:val="00EC0FEA"/>
    <w:rsid w:val="00EC1044"/>
    <w:rsid w:val="00EC1DE8"/>
    <w:rsid w:val="00EC1E0D"/>
    <w:rsid w:val="00EC2007"/>
    <w:rsid w:val="00EC2D1D"/>
    <w:rsid w:val="00EC3225"/>
    <w:rsid w:val="00EC3FF8"/>
    <w:rsid w:val="00EC5FF0"/>
    <w:rsid w:val="00EC6816"/>
    <w:rsid w:val="00EC7588"/>
    <w:rsid w:val="00ED01FD"/>
    <w:rsid w:val="00ED061D"/>
    <w:rsid w:val="00ED09F6"/>
    <w:rsid w:val="00ED0C5F"/>
    <w:rsid w:val="00ED0FD3"/>
    <w:rsid w:val="00ED15B2"/>
    <w:rsid w:val="00ED1776"/>
    <w:rsid w:val="00ED1972"/>
    <w:rsid w:val="00ED1BCE"/>
    <w:rsid w:val="00ED2A4D"/>
    <w:rsid w:val="00ED31A0"/>
    <w:rsid w:val="00ED38F1"/>
    <w:rsid w:val="00ED3ECA"/>
    <w:rsid w:val="00ED476A"/>
    <w:rsid w:val="00ED4D17"/>
    <w:rsid w:val="00ED5ADA"/>
    <w:rsid w:val="00ED5BF8"/>
    <w:rsid w:val="00ED6013"/>
    <w:rsid w:val="00ED647B"/>
    <w:rsid w:val="00ED77CA"/>
    <w:rsid w:val="00EE0759"/>
    <w:rsid w:val="00EE0FB0"/>
    <w:rsid w:val="00EE26D4"/>
    <w:rsid w:val="00EE2A49"/>
    <w:rsid w:val="00EE30CE"/>
    <w:rsid w:val="00EE3192"/>
    <w:rsid w:val="00EE3C27"/>
    <w:rsid w:val="00EE4781"/>
    <w:rsid w:val="00EE4915"/>
    <w:rsid w:val="00EE4D46"/>
    <w:rsid w:val="00EE4E47"/>
    <w:rsid w:val="00EE5068"/>
    <w:rsid w:val="00EE55F1"/>
    <w:rsid w:val="00EE6F6B"/>
    <w:rsid w:val="00EE79C8"/>
    <w:rsid w:val="00EE7D5D"/>
    <w:rsid w:val="00EF065E"/>
    <w:rsid w:val="00EF0B2D"/>
    <w:rsid w:val="00EF0CC3"/>
    <w:rsid w:val="00EF14C8"/>
    <w:rsid w:val="00EF14EE"/>
    <w:rsid w:val="00EF1A8D"/>
    <w:rsid w:val="00EF1FD1"/>
    <w:rsid w:val="00EF2419"/>
    <w:rsid w:val="00EF4200"/>
    <w:rsid w:val="00EF4224"/>
    <w:rsid w:val="00EF444F"/>
    <w:rsid w:val="00EF4ABE"/>
    <w:rsid w:val="00EF4FB6"/>
    <w:rsid w:val="00EF519C"/>
    <w:rsid w:val="00EF54B7"/>
    <w:rsid w:val="00EF6A2B"/>
    <w:rsid w:val="00EF6DBB"/>
    <w:rsid w:val="00EF6F10"/>
    <w:rsid w:val="00EF71AA"/>
    <w:rsid w:val="00EF71ED"/>
    <w:rsid w:val="00EF7848"/>
    <w:rsid w:val="00F006E9"/>
    <w:rsid w:val="00F00B3F"/>
    <w:rsid w:val="00F00BD8"/>
    <w:rsid w:val="00F010C3"/>
    <w:rsid w:val="00F01113"/>
    <w:rsid w:val="00F0131C"/>
    <w:rsid w:val="00F01DC2"/>
    <w:rsid w:val="00F03473"/>
    <w:rsid w:val="00F04239"/>
    <w:rsid w:val="00F044FB"/>
    <w:rsid w:val="00F051A8"/>
    <w:rsid w:val="00F051F1"/>
    <w:rsid w:val="00F0545B"/>
    <w:rsid w:val="00F05C3B"/>
    <w:rsid w:val="00F05DEC"/>
    <w:rsid w:val="00F06324"/>
    <w:rsid w:val="00F06DA4"/>
    <w:rsid w:val="00F0776D"/>
    <w:rsid w:val="00F07860"/>
    <w:rsid w:val="00F07976"/>
    <w:rsid w:val="00F07E80"/>
    <w:rsid w:val="00F10390"/>
    <w:rsid w:val="00F1041F"/>
    <w:rsid w:val="00F10B01"/>
    <w:rsid w:val="00F118C4"/>
    <w:rsid w:val="00F11DD6"/>
    <w:rsid w:val="00F1216D"/>
    <w:rsid w:val="00F12285"/>
    <w:rsid w:val="00F12CE1"/>
    <w:rsid w:val="00F13290"/>
    <w:rsid w:val="00F132F0"/>
    <w:rsid w:val="00F135DE"/>
    <w:rsid w:val="00F138A0"/>
    <w:rsid w:val="00F13C41"/>
    <w:rsid w:val="00F14C0D"/>
    <w:rsid w:val="00F14ED7"/>
    <w:rsid w:val="00F155F5"/>
    <w:rsid w:val="00F15A85"/>
    <w:rsid w:val="00F15BDB"/>
    <w:rsid w:val="00F16812"/>
    <w:rsid w:val="00F16B5F"/>
    <w:rsid w:val="00F17114"/>
    <w:rsid w:val="00F2034A"/>
    <w:rsid w:val="00F20716"/>
    <w:rsid w:val="00F20779"/>
    <w:rsid w:val="00F20E36"/>
    <w:rsid w:val="00F2195B"/>
    <w:rsid w:val="00F22EE8"/>
    <w:rsid w:val="00F23266"/>
    <w:rsid w:val="00F23589"/>
    <w:rsid w:val="00F23947"/>
    <w:rsid w:val="00F24072"/>
    <w:rsid w:val="00F2453C"/>
    <w:rsid w:val="00F246F6"/>
    <w:rsid w:val="00F24924"/>
    <w:rsid w:val="00F249FC"/>
    <w:rsid w:val="00F24A61"/>
    <w:rsid w:val="00F24BB2"/>
    <w:rsid w:val="00F25098"/>
    <w:rsid w:val="00F264D3"/>
    <w:rsid w:val="00F26516"/>
    <w:rsid w:val="00F265A6"/>
    <w:rsid w:val="00F26633"/>
    <w:rsid w:val="00F266AF"/>
    <w:rsid w:val="00F272A2"/>
    <w:rsid w:val="00F2747C"/>
    <w:rsid w:val="00F30131"/>
    <w:rsid w:val="00F301CB"/>
    <w:rsid w:val="00F301F1"/>
    <w:rsid w:val="00F30427"/>
    <w:rsid w:val="00F30AC7"/>
    <w:rsid w:val="00F30F24"/>
    <w:rsid w:val="00F31B0C"/>
    <w:rsid w:val="00F329E0"/>
    <w:rsid w:val="00F3357A"/>
    <w:rsid w:val="00F33BB7"/>
    <w:rsid w:val="00F340D1"/>
    <w:rsid w:val="00F3445C"/>
    <w:rsid w:val="00F3462C"/>
    <w:rsid w:val="00F3528B"/>
    <w:rsid w:val="00F358D0"/>
    <w:rsid w:val="00F358E5"/>
    <w:rsid w:val="00F35F1F"/>
    <w:rsid w:val="00F3616B"/>
    <w:rsid w:val="00F3655D"/>
    <w:rsid w:val="00F36D78"/>
    <w:rsid w:val="00F37359"/>
    <w:rsid w:val="00F377CF"/>
    <w:rsid w:val="00F37B1E"/>
    <w:rsid w:val="00F37BF5"/>
    <w:rsid w:val="00F37D5F"/>
    <w:rsid w:val="00F37E3E"/>
    <w:rsid w:val="00F40C2C"/>
    <w:rsid w:val="00F40EA5"/>
    <w:rsid w:val="00F41473"/>
    <w:rsid w:val="00F41799"/>
    <w:rsid w:val="00F418A0"/>
    <w:rsid w:val="00F41ECF"/>
    <w:rsid w:val="00F420D3"/>
    <w:rsid w:val="00F42261"/>
    <w:rsid w:val="00F422E4"/>
    <w:rsid w:val="00F42421"/>
    <w:rsid w:val="00F42555"/>
    <w:rsid w:val="00F426A9"/>
    <w:rsid w:val="00F42EDB"/>
    <w:rsid w:val="00F43B1F"/>
    <w:rsid w:val="00F44538"/>
    <w:rsid w:val="00F44C12"/>
    <w:rsid w:val="00F451F5"/>
    <w:rsid w:val="00F453E9"/>
    <w:rsid w:val="00F45B58"/>
    <w:rsid w:val="00F45CB1"/>
    <w:rsid w:val="00F45F75"/>
    <w:rsid w:val="00F45FC3"/>
    <w:rsid w:val="00F4633F"/>
    <w:rsid w:val="00F469C9"/>
    <w:rsid w:val="00F46DB4"/>
    <w:rsid w:val="00F477AB"/>
    <w:rsid w:val="00F47D5F"/>
    <w:rsid w:val="00F502BC"/>
    <w:rsid w:val="00F5034C"/>
    <w:rsid w:val="00F50550"/>
    <w:rsid w:val="00F50B09"/>
    <w:rsid w:val="00F50CD4"/>
    <w:rsid w:val="00F51C5E"/>
    <w:rsid w:val="00F51D38"/>
    <w:rsid w:val="00F526DD"/>
    <w:rsid w:val="00F52B9C"/>
    <w:rsid w:val="00F5300B"/>
    <w:rsid w:val="00F54788"/>
    <w:rsid w:val="00F55470"/>
    <w:rsid w:val="00F560A3"/>
    <w:rsid w:val="00F565F6"/>
    <w:rsid w:val="00F57AD9"/>
    <w:rsid w:val="00F606B1"/>
    <w:rsid w:val="00F609F8"/>
    <w:rsid w:val="00F60C7B"/>
    <w:rsid w:val="00F6100E"/>
    <w:rsid w:val="00F610C1"/>
    <w:rsid w:val="00F6145F"/>
    <w:rsid w:val="00F61741"/>
    <w:rsid w:val="00F61901"/>
    <w:rsid w:val="00F61A6A"/>
    <w:rsid w:val="00F629E1"/>
    <w:rsid w:val="00F62CD4"/>
    <w:rsid w:val="00F62F4D"/>
    <w:rsid w:val="00F6385B"/>
    <w:rsid w:val="00F6423B"/>
    <w:rsid w:val="00F64371"/>
    <w:rsid w:val="00F6473B"/>
    <w:rsid w:val="00F649F1"/>
    <w:rsid w:val="00F65114"/>
    <w:rsid w:val="00F6516F"/>
    <w:rsid w:val="00F65898"/>
    <w:rsid w:val="00F6669C"/>
    <w:rsid w:val="00F67232"/>
    <w:rsid w:val="00F672BA"/>
    <w:rsid w:val="00F6770F"/>
    <w:rsid w:val="00F67E1E"/>
    <w:rsid w:val="00F70D31"/>
    <w:rsid w:val="00F70E5D"/>
    <w:rsid w:val="00F70F7B"/>
    <w:rsid w:val="00F719B7"/>
    <w:rsid w:val="00F71F9C"/>
    <w:rsid w:val="00F71FEB"/>
    <w:rsid w:val="00F7255E"/>
    <w:rsid w:val="00F72A82"/>
    <w:rsid w:val="00F72D14"/>
    <w:rsid w:val="00F73142"/>
    <w:rsid w:val="00F731EC"/>
    <w:rsid w:val="00F733FB"/>
    <w:rsid w:val="00F744F3"/>
    <w:rsid w:val="00F74E01"/>
    <w:rsid w:val="00F7506C"/>
    <w:rsid w:val="00F75170"/>
    <w:rsid w:val="00F7532C"/>
    <w:rsid w:val="00F75ADD"/>
    <w:rsid w:val="00F75DFD"/>
    <w:rsid w:val="00F75E4B"/>
    <w:rsid w:val="00F7626E"/>
    <w:rsid w:val="00F76301"/>
    <w:rsid w:val="00F764C3"/>
    <w:rsid w:val="00F76A7A"/>
    <w:rsid w:val="00F77991"/>
    <w:rsid w:val="00F805CA"/>
    <w:rsid w:val="00F805E5"/>
    <w:rsid w:val="00F80C69"/>
    <w:rsid w:val="00F80FCC"/>
    <w:rsid w:val="00F81278"/>
    <w:rsid w:val="00F81521"/>
    <w:rsid w:val="00F815D9"/>
    <w:rsid w:val="00F81D86"/>
    <w:rsid w:val="00F82794"/>
    <w:rsid w:val="00F82B55"/>
    <w:rsid w:val="00F82BE3"/>
    <w:rsid w:val="00F82F79"/>
    <w:rsid w:val="00F845A5"/>
    <w:rsid w:val="00F84630"/>
    <w:rsid w:val="00F84732"/>
    <w:rsid w:val="00F85572"/>
    <w:rsid w:val="00F85BD3"/>
    <w:rsid w:val="00F85F82"/>
    <w:rsid w:val="00F86013"/>
    <w:rsid w:val="00F86B6A"/>
    <w:rsid w:val="00F86BC4"/>
    <w:rsid w:val="00F8742B"/>
    <w:rsid w:val="00F87519"/>
    <w:rsid w:val="00F87B7D"/>
    <w:rsid w:val="00F90D89"/>
    <w:rsid w:val="00F9122B"/>
    <w:rsid w:val="00F9150D"/>
    <w:rsid w:val="00F91DF0"/>
    <w:rsid w:val="00F91E23"/>
    <w:rsid w:val="00F93725"/>
    <w:rsid w:val="00F945CD"/>
    <w:rsid w:val="00F946BF"/>
    <w:rsid w:val="00F94D63"/>
    <w:rsid w:val="00F94E88"/>
    <w:rsid w:val="00F95985"/>
    <w:rsid w:val="00F959E1"/>
    <w:rsid w:val="00F963AB"/>
    <w:rsid w:val="00F9683D"/>
    <w:rsid w:val="00F9727C"/>
    <w:rsid w:val="00F97E82"/>
    <w:rsid w:val="00FA0743"/>
    <w:rsid w:val="00FA0959"/>
    <w:rsid w:val="00FA0C8A"/>
    <w:rsid w:val="00FA0D41"/>
    <w:rsid w:val="00FA0F84"/>
    <w:rsid w:val="00FA0FAF"/>
    <w:rsid w:val="00FA1063"/>
    <w:rsid w:val="00FA1268"/>
    <w:rsid w:val="00FA189F"/>
    <w:rsid w:val="00FA1908"/>
    <w:rsid w:val="00FA1D1B"/>
    <w:rsid w:val="00FA237B"/>
    <w:rsid w:val="00FA2715"/>
    <w:rsid w:val="00FA2D93"/>
    <w:rsid w:val="00FA2DBE"/>
    <w:rsid w:val="00FA3A7E"/>
    <w:rsid w:val="00FA3B49"/>
    <w:rsid w:val="00FA464A"/>
    <w:rsid w:val="00FA4D92"/>
    <w:rsid w:val="00FA4EFC"/>
    <w:rsid w:val="00FA50F8"/>
    <w:rsid w:val="00FA5DA7"/>
    <w:rsid w:val="00FA5DEC"/>
    <w:rsid w:val="00FA69C8"/>
    <w:rsid w:val="00FA6C2D"/>
    <w:rsid w:val="00FA6E25"/>
    <w:rsid w:val="00FA7F11"/>
    <w:rsid w:val="00FB080E"/>
    <w:rsid w:val="00FB1391"/>
    <w:rsid w:val="00FB1B89"/>
    <w:rsid w:val="00FB1C52"/>
    <w:rsid w:val="00FB1E89"/>
    <w:rsid w:val="00FB2106"/>
    <w:rsid w:val="00FB28AC"/>
    <w:rsid w:val="00FB2E69"/>
    <w:rsid w:val="00FB32DD"/>
    <w:rsid w:val="00FB4276"/>
    <w:rsid w:val="00FB462E"/>
    <w:rsid w:val="00FB4A18"/>
    <w:rsid w:val="00FB53FD"/>
    <w:rsid w:val="00FB54DC"/>
    <w:rsid w:val="00FB5EF4"/>
    <w:rsid w:val="00FB619F"/>
    <w:rsid w:val="00FB6AAC"/>
    <w:rsid w:val="00FB6CD0"/>
    <w:rsid w:val="00FB790B"/>
    <w:rsid w:val="00FB7A72"/>
    <w:rsid w:val="00FC00DF"/>
    <w:rsid w:val="00FC0955"/>
    <w:rsid w:val="00FC18E9"/>
    <w:rsid w:val="00FC1907"/>
    <w:rsid w:val="00FC2735"/>
    <w:rsid w:val="00FC375E"/>
    <w:rsid w:val="00FC3BF1"/>
    <w:rsid w:val="00FC4922"/>
    <w:rsid w:val="00FC4A55"/>
    <w:rsid w:val="00FC4F5C"/>
    <w:rsid w:val="00FC5BDC"/>
    <w:rsid w:val="00FC5C2A"/>
    <w:rsid w:val="00FC5D13"/>
    <w:rsid w:val="00FC5E2F"/>
    <w:rsid w:val="00FC5F95"/>
    <w:rsid w:val="00FC63F1"/>
    <w:rsid w:val="00FC738E"/>
    <w:rsid w:val="00FC739C"/>
    <w:rsid w:val="00FC75BE"/>
    <w:rsid w:val="00FD028E"/>
    <w:rsid w:val="00FD0492"/>
    <w:rsid w:val="00FD0E9A"/>
    <w:rsid w:val="00FD128C"/>
    <w:rsid w:val="00FD1317"/>
    <w:rsid w:val="00FD1486"/>
    <w:rsid w:val="00FD1C62"/>
    <w:rsid w:val="00FD208C"/>
    <w:rsid w:val="00FD2108"/>
    <w:rsid w:val="00FD2650"/>
    <w:rsid w:val="00FD28F5"/>
    <w:rsid w:val="00FD2B33"/>
    <w:rsid w:val="00FD3115"/>
    <w:rsid w:val="00FD34A1"/>
    <w:rsid w:val="00FD39B9"/>
    <w:rsid w:val="00FD3A0F"/>
    <w:rsid w:val="00FD3FCC"/>
    <w:rsid w:val="00FD41E1"/>
    <w:rsid w:val="00FD43CD"/>
    <w:rsid w:val="00FD4F76"/>
    <w:rsid w:val="00FD5221"/>
    <w:rsid w:val="00FD55D3"/>
    <w:rsid w:val="00FD59CC"/>
    <w:rsid w:val="00FD5BCB"/>
    <w:rsid w:val="00FD65A4"/>
    <w:rsid w:val="00FD69AC"/>
    <w:rsid w:val="00FD6E17"/>
    <w:rsid w:val="00FD743B"/>
    <w:rsid w:val="00FE17F3"/>
    <w:rsid w:val="00FE2516"/>
    <w:rsid w:val="00FE26DA"/>
    <w:rsid w:val="00FE2C8F"/>
    <w:rsid w:val="00FE2D8D"/>
    <w:rsid w:val="00FE3389"/>
    <w:rsid w:val="00FE3778"/>
    <w:rsid w:val="00FE3966"/>
    <w:rsid w:val="00FE3983"/>
    <w:rsid w:val="00FE39FB"/>
    <w:rsid w:val="00FE4932"/>
    <w:rsid w:val="00FE5337"/>
    <w:rsid w:val="00FE53DF"/>
    <w:rsid w:val="00FE5797"/>
    <w:rsid w:val="00FE57FA"/>
    <w:rsid w:val="00FE5B63"/>
    <w:rsid w:val="00FE5C2A"/>
    <w:rsid w:val="00FE5D1C"/>
    <w:rsid w:val="00FE5EAB"/>
    <w:rsid w:val="00FE629B"/>
    <w:rsid w:val="00FE67B3"/>
    <w:rsid w:val="00FE67FA"/>
    <w:rsid w:val="00FE6893"/>
    <w:rsid w:val="00FE7036"/>
    <w:rsid w:val="00FE709A"/>
    <w:rsid w:val="00FE715D"/>
    <w:rsid w:val="00FE72F8"/>
    <w:rsid w:val="00FE7700"/>
    <w:rsid w:val="00FE78A8"/>
    <w:rsid w:val="00FE7FFA"/>
    <w:rsid w:val="00FF044D"/>
    <w:rsid w:val="00FF1865"/>
    <w:rsid w:val="00FF2188"/>
    <w:rsid w:val="00FF2BB1"/>
    <w:rsid w:val="00FF2F92"/>
    <w:rsid w:val="00FF3064"/>
    <w:rsid w:val="00FF33BD"/>
    <w:rsid w:val="00FF4089"/>
    <w:rsid w:val="00FF4885"/>
    <w:rsid w:val="00FF48EF"/>
    <w:rsid w:val="00FF4C9B"/>
    <w:rsid w:val="00FF637C"/>
    <w:rsid w:val="00FF67FF"/>
    <w:rsid w:val="00FF6B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4:docId w14:val="775662B0"/>
  <w15:chartTrackingRefBased/>
  <w15:docId w15:val="{C55DFE12-F796-4F1C-919E-366C99BC44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18"/>
        <w:szCs w:val="18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0360AA"/>
    <w:pPr>
      <w:spacing w:line="360" w:lineRule="auto"/>
      <w:jc w:val="both"/>
    </w:pPr>
  </w:style>
  <w:style w:type="paragraph" w:styleId="Heading1">
    <w:name w:val="heading 1"/>
    <w:basedOn w:val="Heading2"/>
    <w:next w:val="Heading2"/>
    <w:link w:val="Heading1Char"/>
    <w:uiPriority w:val="9"/>
    <w:qFormat/>
    <w:rsid w:val="00587C9E"/>
    <w:pPr>
      <w:numPr>
        <w:ilvl w:val="0"/>
      </w:numPr>
      <w:spacing w:after="240" w:afterAutospacing="0"/>
      <w:ind w:left="431" w:hanging="431"/>
      <w:outlineLvl w:val="0"/>
    </w:pPr>
    <w:rPr>
      <w:sz w:val="40"/>
      <w:szCs w:val="40"/>
    </w:rPr>
  </w:style>
  <w:style w:type="paragraph" w:styleId="Heading2">
    <w:name w:val="heading 2"/>
    <w:basedOn w:val="Normal"/>
    <w:next w:val="Normal"/>
    <w:link w:val="Heading2Char"/>
    <w:autoRedefine/>
    <w:uiPriority w:val="9"/>
    <w:qFormat/>
    <w:rsid w:val="001E28EC"/>
    <w:pPr>
      <w:numPr>
        <w:ilvl w:val="1"/>
        <w:numId w:val="3"/>
      </w:numPr>
      <w:spacing w:before="100" w:beforeAutospacing="1" w:after="100" w:afterAutospacing="1" w:line="240" w:lineRule="auto"/>
      <w:ind w:left="576"/>
      <w:outlineLvl w:val="1"/>
    </w:pPr>
    <w:rPr>
      <w:rFonts w:eastAsia="Times New Roman"/>
      <w:b/>
      <w:bCs/>
      <w:sz w:val="28"/>
      <w:lang w:eastAsia="en-GB"/>
    </w:rPr>
  </w:style>
  <w:style w:type="paragraph" w:styleId="Heading3">
    <w:name w:val="heading 3"/>
    <w:basedOn w:val="Heading2"/>
    <w:next w:val="Normal"/>
    <w:link w:val="Heading3Char"/>
    <w:uiPriority w:val="9"/>
    <w:unhideWhenUsed/>
    <w:qFormat/>
    <w:rsid w:val="00BD54F3"/>
    <w:pPr>
      <w:numPr>
        <w:ilvl w:val="2"/>
      </w:numPr>
      <w:outlineLvl w:val="2"/>
    </w:pPr>
    <w:rPr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E730F"/>
    <w:pPr>
      <w:keepNext/>
      <w:keepLines/>
      <w:numPr>
        <w:ilvl w:val="3"/>
        <w:numId w:val="3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657029"/>
    <w:pPr>
      <w:keepNext/>
      <w:keepLines/>
      <w:numPr>
        <w:ilvl w:val="4"/>
        <w:numId w:val="3"/>
      </w:numPr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657029"/>
    <w:pPr>
      <w:keepNext/>
      <w:keepLines/>
      <w:numPr>
        <w:ilvl w:val="5"/>
        <w:numId w:val="3"/>
      </w:numPr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57029"/>
    <w:pPr>
      <w:keepNext/>
      <w:keepLines/>
      <w:numPr>
        <w:ilvl w:val="6"/>
        <w:numId w:val="3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57029"/>
    <w:pPr>
      <w:keepNext/>
      <w:keepLines/>
      <w:numPr>
        <w:ilvl w:val="7"/>
        <w:numId w:val="3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57029"/>
    <w:pPr>
      <w:keepNext/>
      <w:keepLines/>
      <w:numPr>
        <w:ilvl w:val="8"/>
        <w:numId w:val="3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link w:val="FootnoteTextChar"/>
    <w:uiPriority w:val="99"/>
    <w:semiHidden/>
    <w:unhideWhenUsed/>
    <w:rsid w:val="00A97672"/>
    <w:pPr>
      <w:spacing w:after="0" w:line="240" w:lineRule="auto"/>
    </w:pPr>
    <w:rPr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97672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A97672"/>
    <w:rPr>
      <w:vertAlign w:val="superscript"/>
    </w:rPr>
  </w:style>
  <w:style w:type="paragraph" w:styleId="Bibliography">
    <w:name w:val="Bibliography"/>
    <w:basedOn w:val="Normal"/>
    <w:next w:val="Normal"/>
    <w:uiPriority w:val="37"/>
    <w:unhideWhenUsed/>
    <w:rsid w:val="00A97672"/>
    <w:pPr>
      <w:tabs>
        <w:tab w:val="left" w:pos="624"/>
      </w:tabs>
      <w:spacing w:after="0" w:line="240" w:lineRule="auto"/>
      <w:ind w:left="624" w:hanging="624"/>
    </w:pPr>
  </w:style>
  <w:style w:type="paragraph" w:styleId="ListParagraph">
    <w:name w:val="List Paragraph"/>
    <w:basedOn w:val="Normal"/>
    <w:uiPriority w:val="34"/>
    <w:qFormat/>
    <w:rsid w:val="00AA36D3"/>
    <w:pPr>
      <w:ind w:left="720"/>
      <w:contextualSpacing/>
    </w:pPr>
  </w:style>
  <w:style w:type="character" w:customStyle="1" w:styleId="markedcontent">
    <w:name w:val="markedcontent"/>
    <w:basedOn w:val="DefaultParagraphFont"/>
    <w:rsid w:val="00DE1AEB"/>
  </w:style>
  <w:style w:type="character" w:styleId="CommentReference">
    <w:name w:val="annotation reference"/>
    <w:basedOn w:val="DefaultParagraphFont"/>
    <w:uiPriority w:val="99"/>
    <w:semiHidden/>
    <w:unhideWhenUsed/>
    <w:rsid w:val="003A0C0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3A0C02"/>
    <w:pPr>
      <w:spacing w:line="240" w:lineRule="auto"/>
    </w:pPr>
    <w:rPr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A0C0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A0C0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A0C02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0C02"/>
    <w:pPr>
      <w:spacing w:after="0" w:line="240" w:lineRule="auto"/>
    </w:pPr>
    <w:rPr>
      <w:rFonts w:ascii="Segoe UI" w:hAnsi="Segoe UI" w:cs="Segoe UI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0C02"/>
    <w:rPr>
      <w:rFonts w:ascii="Segoe UI" w:hAnsi="Segoe UI" w:cs="Segoe UI"/>
      <w:sz w:val="18"/>
      <w:szCs w:val="18"/>
    </w:rPr>
  </w:style>
  <w:style w:type="character" w:customStyle="1" w:styleId="fontstyle01">
    <w:name w:val="fontstyle01"/>
    <w:basedOn w:val="DefaultParagraphFont"/>
    <w:rsid w:val="000A6D55"/>
    <w:rPr>
      <w:rFonts w:ascii="CIDFont+F2" w:hAnsi="CIDFont+F2" w:hint="default"/>
      <w:b w:val="0"/>
      <w:bCs w:val="0"/>
      <w:i w:val="0"/>
      <w:iCs w:val="0"/>
      <w:color w:val="000000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045CEF"/>
    <w:rPr>
      <w:color w:val="0000FF"/>
      <w:u w:val="single"/>
    </w:rPr>
  </w:style>
  <w:style w:type="paragraph" w:customStyle="1" w:styleId="para">
    <w:name w:val="para"/>
    <w:basedOn w:val="Normal"/>
    <w:rsid w:val="00267834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en-GB"/>
    </w:rPr>
  </w:style>
  <w:style w:type="paragraph" w:styleId="Header">
    <w:name w:val="header"/>
    <w:basedOn w:val="Normal"/>
    <w:link w:val="HeaderChar"/>
    <w:uiPriority w:val="99"/>
    <w:unhideWhenUsed/>
    <w:rsid w:val="00D9799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97997"/>
  </w:style>
  <w:style w:type="paragraph" w:styleId="Footer">
    <w:name w:val="footer"/>
    <w:basedOn w:val="Normal"/>
    <w:link w:val="FooterChar"/>
    <w:uiPriority w:val="99"/>
    <w:unhideWhenUsed/>
    <w:rsid w:val="00D9799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97997"/>
  </w:style>
  <w:style w:type="character" w:customStyle="1" w:styleId="Heading2Char">
    <w:name w:val="Heading 2 Char"/>
    <w:basedOn w:val="DefaultParagraphFont"/>
    <w:link w:val="Heading2"/>
    <w:uiPriority w:val="9"/>
    <w:rsid w:val="001E28EC"/>
    <w:rPr>
      <w:rFonts w:eastAsia="Times New Roman"/>
      <w:b/>
      <w:bCs/>
      <w:sz w:val="28"/>
      <w:lang w:eastAsia="en-GB"/>
    </w:rPr>
  </w:style>
  <w:style w:type="paragraph" w:styleId="NormalWeb">
    <w:name w:val="Normal (Web)"/>
    <w:basedOn w:val="Normal"/>
    <w:uiPriority w:val="99"/>
    <w:unhideWhenUsed/>
    <w:rsid w:val="00365F01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en-GB"/>
    </w:rPr>
  </w:style>
  <w:style w:type="character" w:customStyle="1" w:styleId="Heading1Char">
    <w:name w:val="Heading 1 Char"/>
    <w:basedOn w:val="DefaultParagraphFont"/>
    <w:link w:val="Heading1"/>
    <w:uiPriority w:val="9"/>
    <w:rsid w:val="00587C9E"/>
    <w:rPr>
      <w:rFonts w:eastAsia="Times New Roman"/>
      <w:b/>
      <w:bCs/>
      <w:sz w:val="40"/>
      <w:szCs w:val="40"/>
      <w:lang w:eastAsia="en-GB"/>
    </w:rPr>
  </w:style>
  <w:style w:type="paragraph" w:styleId="NoSpacing">
    <w:name w:val="No Spacing"/>
    <w:basedOn w:val="Normal"/>
    <w:link w:val="NoSpacingChar"/>
    <w:uiPriority w:val="1"/>
    <w:qFormat/>
    <w:rsid w:val="00ED01FD"/>
  </w:style>
  <w:style w:type="paragraph" w:styleId="Revision">
    <w:name w:val="Revision"/>
    <w:hidden/>
    <w:uiPriority w:val="99"/>
    <w:semiHidden/>
    <w:rsid w:val="00E07A38"/>
    <w:pPr>
      <w:spacing w:after="0" w:line="240" w:lineRule="auto"/>
    </w:pPr>
    <w:rPr>
      <w:sz w:val="20"/>
    </w:rPr>
  </w:style>
  <w:style w:type="character" w:customStyle="1" w:styleId="qv3wpe">
    <w:name w:val="qv3wpe"/>
    <w:basedOn w:val="DefaultParagraphFont"/>
    <w:rsid w:val="00FF48EF"/>
  </w:style>
  <w:style w:type="character" w:customStyle="1" w:styleId="title-text">
    <w:name w:val="title-text"/>
    <w:basedOn w:val="DefaultParagraphFont"/>
    <w:rsid w:val="008064A9"/>
  </w:style>
  <w:style w:type="table" w:styleId="TableGrid">
    <w:name w:val="Table Grid"/>
    <w:basedOn w:val="TableNormal"/>
    <w:uiPriority w:val="39"/>
    <w:rsid w:val="005E730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uiPriority w:val="9"/>
    <w:rsid w:val="00BD54F3"/>
    <w:rPr>
      <w:rFonts w:eastAsia="Times New Roman"/>
      <w:b/>
      <w:bCs/>
      <w:sz w:val="24"/>
      <w:szCs w:val="24"/>
      <w:lang w:eastAsia="en-GB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E730F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customStyle="1" w:styleId="features-blockfeature-content">
    <w:name w:val="features-block__feature-content"/>
    <w:basedOn w:val="Normal"/>
    <w:rsid w:val="003A50C2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en-GB"/>
    </w:rPr>
  </w:style>
  <w:style w:type="character" w:styleId="Strong">
    <w:name w:val="Strong"/>
    <w:basedOn w:val="DefaultParagraphFont"/>
    <w:uiPriority w:val="22"/>
    <w:qFormat/>
    <w:rsid w:val="00930EF0"/>
    <w:rPr>
      <w:b/>
      <w:bCs/>
    </w:rPr>
  </w:style>
  <w:style w:type="paragraph" w:styleId="Caption">
    <w:name w:val="caption"/>
    <w:basedOn w:val="CommentSubject"/>
    <w:next w:val="Normal"/>
    <w:autoRedefine/>
    <w:uiPriority w:val="35"/>
    <w:unhideWhenUsed/>
    <w:qFormat/>
    <w:rsid w:val="00107932"/>
    <w:pPr>
      <w:keepNext/>
      <w:pBdr>
        <w:top w:val="single" w:sz="2" w:space="1" w:color="auto"/>
        <w:bottom w:val="single" w:sz="2" w:space="1" w:color="auto"/>
      </w:pBdr>
      <w:spacing w:before="100" w:after="100"/>
      <w:jc w:val="left"/>
    </w:pPr>
    <w:rPr>
      <w:rFonts w:eastAsia="Calibri"/>
      <w:b w:val="0"/>
      <w:bCs w:val="0"/>
      <w:iCs/>
      <w:sz w:val="22"/>
      <w:szCs w:val="22"/>
      <w14:textOutline w14:w="9525" w14:cap="rnd" w14:cmpd="sng" w14:algn="ctr">
        <w14:noFill/>
        <w14:prstDash w14:val="solid"/>
        <w14:bevel/>
      </w14:textOutline>
    </w:rPr>
  </w:style>
  <w:style w:type="character" w:customStyle="1" w:styleId="hgkelc">
    <w:name w:val="hgkelc"/>
    <w:basedOn w:val="DefaultParagraphFont"/>
    <w:rsid w:val="00EE0759"/>
  </w:style>
  <w:style w:type="character" w:customStyle="1" w:styleId="tc">
    <w:name w:val="tc"/>
    <w:basedOn w:val="DefaultParagraphFont"/>
    <w:rsid w:val="00A018F4"/>
  </w:style>
  <w:style w:type="character" w:customStyle="1" w:styleId="nlmarticle-title">
    <w:name w:val="nlm_article-title"/>
    <w:basedOn w:val="DefaultParagraphFont"/>
    <w:rsid w:val="00860C50"/>
  </w:style>
  <w:style w:type="character" w:customStyle="1" w:styleId="Heading5Char">
    <w:name w:val="Heading 5 Char"/>
    <w:basedOn w:val="DefaultParagraphFont"/>
    <w:link w:val="Heading5"/>
    <w:uiPriority w:val="9"/>
    <w:semiHidden/>
    <w:rsid w:val="00657029"/>
    <w:rPr>
      <w:rFonts w:asciiTheme="majorHAnsi" w:eastAsiaTheme="majorEastAsia" w:hAnsiTheme="majorHAnsi" w:cstheme="majorBidi"/>
      <w:color w:val="2E74B5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657029"/>
    <w:rPr>
      <w:rFonts w:asciiTheme="majorHAnsi" w:eastAsiaTheme="majorEastAsia" w:hAnsiTheme="majorHAnsi" w:cstheme="majorBidi"/>
      <w:color w:val="1F4D78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57029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57029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57029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styleId="SubtleEmphasis">
    <w:name w:val="Subtle Emphasis"/>
    <w:basedOn w:val="DefaultParagraphFont"/>
    <w:uiPriority w:val="19"/>
    <w:rsid w:val="00AE2276"/>
    <w:rPr>
      <w:i/>
      <w:iCs/>
      <w:color w:val="404040" w:themeColor="text1" w:themeTint="BF"/>
    </w:rPr>
  </w:style>
  <w:style w:type="paragraph" w:styleId="Title">
    <w:name w:val="Title"/>
    <w:basedOn w:val="Normal"/>
    <w:next w:val="Normal"/>
    <w:link w:val="TitleChar"/>
    <w:uiPriority w:val="10"/>
    <w:qFormat/>
    <w:rsid w:val="00AD3F40"/>
    <w:pPr>
      <w:jc w:val="center"/>
    </w:pPr>
    <w:rPr>
      <w:b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AD3F40"/>
    <w:rPr>
      <w:rFonts w:ascii="Times New Roman" w:hAnsi="Times New Roman" w:cs="Times New Roman"/>
      <w:b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AD3F40"/>
    <w:pPr>
      <w:jc w:val="center"/>
    </w:pPr>
    <w:rPr>
      <w:bCs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AD3F40"/>
    <w:rPr>
      <w:rFonts w:ascii="Times New Roman" w:hAnsi="Times New Roman" w:cs="Times New Roman"/>
      <w:bCs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AF2288"/>
    <w:pPr>
      <w:keepNext/>
      <w:keepLines/>
      <w:numPr>
        <w:numId w:val="0"/>
      </w:numPr>
      <w:spacing w:before="240" w:beforeAutospacing="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  <w:lang w:val="en-US" w:eastAsia="en-US"/>
    </w:rPr>
  </w:style>
  <w:style w:type="paragraph" w:styleId="TOC2">
    <w:name w:val="toc 2"/>
    <w:basedOn w:val="Normal"/>
    <w:next w:val="Normal"/>
    <w:autoRedefine/>
    <w:uiPriority w:val="39"/>
    <w:unhideWhenUsed/>
    <w:rsid w:val="00AF2288"/>
    <w:pPr>
      <w:spacing w:after="100" w:line="259" w:lineRule="auto"/>
      <w:ind w:left="220"/>
      <w:jc w:val="left"/>
    </w:pPr>
    <w:rPr>
      <w:rFonts w:asciiTheme="minorHAnsi" w:eastAsiaTheme="minorEastAsia" w:hAnsiTheme="minorHAnsi"/>
      <w:sz w:val="22"/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AF2288"/>
    <w:pPr>
      <w:spacing w:after="100" w:line="259" w:lineRule="auto"/>
      <w:jc w:val="left"/>
    </w:pPr>
    <w:rPr>
      <w:rFonts w:asciiTheme="minorHAnsi" w:eastAsiaTheme="minorEastAsia" w:hAnsiTheme="minorHAnsi"/>
      <w:sz w:val="22"/>
      <w:lang w:val="en-US"/>
    </w:rPr>
  </w:style>
  <w:style w:type="paragraph" w:styleId="TOC3">
    <w:name w:val="toc 3"/>
    <w:basedOn w:val="Normal"/>
    <w:next w:val="Normal"/>
    <w:autoRedefine/>
    <w:uiPriority w:val="39"/>
    <w:unhideWhenUsed/>
    <w:rsid w:val="00AF2288"/>
    <w:pPr>
      <w:spacing w:after="100" w:line="259" w:lineRule="auto"/>
      <w:ind w:left="440"/>
      <w:jc w:val="left"/>
    </w:pPr>
    <w:rPr>
      <w:rFonts w:asciiTheme="minorHAnsi" w:eastAsiaTheme="minorEastAsia" w:hAnsiTheme="minorHAnsi"/>
      <w:sz w:val="22"/>
      <w:lang w:val="en-US"/>
    </w:rPr>
  </w:style>
  <w:style w:type="character" w:customStyle="1" w:styleId="lrzxr">
    <w:name w:val="lrzxr"/>
    <w:basedOn w:val="DefaultParagraphFont"/>
    <w:rsid w:val="00553797"/>
  </w:style>
  <w:style w:type="character" w:styleId="PlaceholderText">
    <w:name w:val="Placeholder Text"/>
    <w:basedOn w:val="DefaultParagraphFont"/>
    <w:uiPriority w:val="99"/>
    <w:semiHidden/>
    <w:rsid w:val="00F477AB"/>
    <w:rPr>
      <w:color w:val="80808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F199C"/>
    <w:rPr>
      <w:color w:val="605E5C"/>
      <w:shd w:val="clear" w:color="auto" w:fill="E1DFDD"/>
    </w:rPr>
  </w:style>
  <w:style w:type="character" w:customStyle="1" w:styleId="label">
    <w:name w:val="label"/>
    <w:basedOn w:val="DefaultParagraphFont"/>
    <w:rsid w:val="000F79D4"/>
  </w:style>
  <w:style w:type="paragraph" w:customStyle="1" w:styleId="Index">
    <w:name w:val="Index"/>
    <w:basedOn w:val="NoSpacing"/>
    <w:link w:val="IndexChar"/>
    <w:rsid w:val="003F5130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3F5130"/>
  </w:style>
  <w:style w:type="character" w:customStyle="1" w:styleId="IndexChar">
    <w:name w:val="Index Char"/>
    <w:basedOn w:val="NoSpacingChar"/>
    <w:link w:val="Index"/>
    <w:rsid w:val="003F5130"/>
  </w:style>
  <w:style w:type="character" w:styleId="Emphasis">
    <w:name w:val="Emphasis"/>
    <w:basedOn w:val="DefaultParagraphFont"/>
    <w:uiPriority w:val="20"/>
    <w:qFormat/>
    <w:rsid w:val="008302F7"/>
    <w:rPr>
      <w:i/>
      <w:iCs/>
    </w:rPr>
  </w:style>
  <w:style w:type="character" w:styleId="UnresolvedMention">
    <w:name w:val="Unresolved Mention"/>
    <w:basedOn w:val="DefaultParagraphFont"/>
    <w:uiPriority w:val="99"/>
    <w:semiHidden/>
    <w:unhideWhenUsed/>
    <w:rsid w:val="00593841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217954"/>
    <w:rPr>
      <w:color w:val="954F72" w:themeColor="followedHyperlink"/>
      <w:u w:val="single"/>
    </w:rPr>
  </w:style>
  <w:style w:type="character" w:styleId="EndnoteReference">
    <w:name w:val="endnote reference"/>
    <w:basedOn w:val="DefaultParagraphFont"/>
    <w:uiPriority w:val="99"/>
    <w:semiHidden/>
    <w:unhideWhenUsed/>
    <w:rsid w:val="006113B8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121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9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2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83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70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8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79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25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072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62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5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5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6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54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1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675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01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050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445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293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4207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0839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444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8646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050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918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423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351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682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205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341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15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214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539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03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408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35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850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558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2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32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063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025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83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523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240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23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08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6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30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100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489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247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54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13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2637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5783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002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73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41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052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736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56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70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734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799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429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235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21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776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821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088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474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566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190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326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91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238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173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145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034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75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27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194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267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72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288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259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926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586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89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7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33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73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669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040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05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351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71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34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image" Target="media/image7.png"/><Relationship Id="rId26" Type="http://schemas.openxmlformats.org/officeDocument/2006/relationships/image" Target="media/image13.emf"/><Relationship Id="rId21" Type="http://schemas.openxmlformats.org/officeDocument/2006/relationships/image" Target="media/image10.emf"/><Relationship Id="rId34" Type="http://schemas.openxmlformats.org/officeDocument/2006/relationships/image" Target="media/image18.emf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6.png"/><Relationship Id="rId25" Type="http://schemas.openxmlformats.org/officeDocument/2006/relationships/image" Target="media/image12.png"/><Relationship Id="rId33" Type="http://schemas.openxmlformats.org/officeDocument/2006/relationships/oleObject" Target="embeddings/oleObject5.bin"/><Relationship Id="rId2" Type="http://schemas.openxmlformats.org/officeDocument/2006/relationships/customXml" Target="../customXml/item2.xml"/><Relationship Id="rId16" Type="http://schemas.openxmlformats.org/officeDocument/2006/relationships/image" Target="media/image5.png"/><Relationship Id="rId20" Type="http://schemas.openxmlformats.org/officeDocument/2006/relationships/image" Target="media/image9.png"/><Relationship Id="rId29" Type="http://schemas.openxmlformats.org/officeDocument/2006/relationships/image" Target="media/image15.e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oleObject" Target="embeddings/oleObject2.bin"/><Relationship Id="rId32" Type="http://schemas.openxmlformats.org/officeDocument/2006/relationships/image" Target="media/image17.emf"/><Relationship Id="rId37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footer" Target="footer1.xml"/><Relationship Id="rId23" Type="http://schemas.openxmlformats.org/officeDocument/2006/relationships/image" Target="media/image11.emf"/><Relationship Id="rId28" Type="http://schemas.openxmlformats.org/officeDocument/2006/relationships/image" Target="media/image14.emf"/><Relationship Id="rId36" Type="http://schemas.openxmlformats.org/officeDocument/2006/relationships/fontTable" Target="fontTable.xml"/><Relationship Id="rId10" Type="http://schemas.openxmlformats.org/officeDocument/2006/relationships/endnotes" Target="endnotes.xml"/><Relationship Id="rId19" Type="http://schemas.openxmlformats.org/officeDocument/2006/relationships/image" Target="media/image8.png"/><Relationship Id="rId31" Type="http://schemas.openxmlformats.org/officeDocument/2006/relationships/oleObject" Target="embeddings/oleObject4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png"/><Relationship Id="rId22" Type="http://schemas.openxmlformats.org/officeDocument/2006/relationships/oleObject" Target="embeddings/oleObject1.bin"/><Relationship Id="rId27" Type="http://schemas.openxmlformats.org/officeDocument/2006/relationships/oleObject" Target="embeddings/oleObject3.bin"/><Relationship Id="rId30" Type="http://schemas.openxmlformats.org/officeDocument/2006/relationships/image" Target="media/image16.emf"/><Relationship Id="rId35" Type="http://schemas.openxmlformats.org/officeDocument/2006/relationships/oleObject" Target="embeddings/oleObject6.bin"/><Relationship Id="rId8" Type="http://schemas.openxmlformats.org/officeDocument/2006/relationships/webSettings" Target="webSettings.xml"/><Relationship Id="rId3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aee97ec0-11d7-41ca-b842-d0f6a133398c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250D089FFBCEB42BC4EC7EA68FD2725" ma:contentTypeVersion="16" ma:contentTypeDescription="Create a new document." ma:contentTypeScope="" ma:versionID="d0bbabf53ad67b346b144fedaab9a4e4">
  <xsd:schema xmlns:xsd="http://www.w3.org/2001/XMLSchema" xmlns:xs="http://www.w3.org/2001/XMLSchema" xmlns:p="http://schemas.microsoft.com/office/2006/metadata/properties" xmlns:ns3="bb51a984-8273-43c0-894c-c68538d5e844" xmlns:ns4="aee97ec0-11d7-41ca-b842-d0f6a133398c" targetNamespace="http://schemas.microsoft.com/office/2006/metadata/properties" ma:root="true" ma:fieldsID="1ce4e880e8aa3a4f0ec539a295d7ff72" ns3:_="" ns4:_="">
    <xsd:import namespace="bb51a984-8273-43c0-894c-c68538d5e844"/>
    <xsd:import namespace="aee97ec0-11d7-41ca-b842-d0f6a133398c"/>
    <xsd:element name="properties">
      <xsd:complexType>
        <xsd:sequence>
          <xsd:element name="documentManagement">
            <xsd:complexType>
              <xsd:all>
                <xsd:element ref="ns3:SharedWithDetails" minOccurs="0"/>
                <xsd:element ref="ns3:SharedWithUser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KeyPoints" minOccurs="0"/>
                <xsd:element ref="ns4:MediaServiceKeyPoints" minOccurs="0"/>
                <xsd:element ref="ns4:MediaServiceAutoTags" minOccurs="0"/>
                <xsd:element ref="ns4:MediaServiceOCR" minOccurs="0"/>
                <xsd:element ref="ns4:MediaServiceGenerationTime" minOccurs="0"/>
                <xsd:element ref="ns4:MediaServiceEventHashCode" minOccurs="0"/>
                <xsd:element ref="ns4:MediaServiceDateTaken" minOccurs="0"/>
                <xsd:element ref="ns4:MediaLengthInSeconds" minOccurs="0"/>
                <xsd:element ref="ns4:MediaServiceLocation" minOccurs="0"/>
                <xsd:element ref="ns4:_activity" minOccurs="0"/>
                <xsd:element ref="ns4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b51a984-8273-43c0-894c-c68538d5e844" elementFormDefault="qualified">
    <xsd:import namespace="http://schemas.microsoft.com/office/2006/documentManagement/types"/>
    <xsd:import namespace="http://schemas.microsoft.com/office/infopath/2007/PartnerControls"/>
    <xsd:element name="SharedWithDetails" ma:index="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edWithUsers" ma:index="9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ingHintHash" ma:index="10" nillable="true" ma:displayName="Sharing Hint Hash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e97ec0-11d7-41ca-b842-d0f6a133398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9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MediaServiceLocation" ma:index="21" nillable="true" ma:displayName="Location" ma:internalName="MediaServiceLocation" ma:readOnly="true">
      <xsd:simpleType>
        <xsd:restriction base="dms:Text"/>
      </xsd:simpleType>
    </xsd:element>
    <xsd:element name="_activity" ma:index="22" nillable="true" ma:displayName="_activity" ma:hidden="true" ma:internalName="_activity">
      <xsd:simpleType>
        <xsd:restriction base="dms:Note"/>
      </xsd:simpleType>
    </xsd:element>
    <xsd:element name="MediaServiceObjectDetectorVersions" ma:index="23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B085D1A2-CC7B-427F-9B77-482B30F2E49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6579C0F3-4426-4105-B6B6-DEB5EAD2F322}">
  <ds:schemaRefs>
    <ds:schemaRef ds:uri="http://schemas.microsoft.com/office/2006/metadata/properties"/>
    <ds:schemaRef ds:uri="http://schemas.microsoft.com/office/infopath/2007/PartnerControls"/>
    <ds:schemaRef ds:uri="aee97ec0-11d7-41ca-b842-d0f6a133398c"/>
  </ds:schemaRefs>
</ds:datastoreItem>
</file>

<file path=customXml/itemProps3.xml><?xml version="1.0" encoding="utf-8"?>
<ds:datastoreItem xmlns:ds="http://schemas.openxmlformats.org/officeDocument/2006/customXml" ds:itemID="{7B0A014C-FB9B-441A-B139-03C2A0CD05AE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8A62C0A3-B9C8-4A38-A1DF-4626FA455E3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b51a984-8273-43c0-894c-c68538d5e844"/>
    <ds:schemaRef ds:uri="aee97ec0-11d7-41ca-b842-d0f6a133398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926</Words>
  <Characters>5283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Edinburgh</Company>
  <LinksUpToDate>false</LinksUpToDate>
  <CharactersWithSpaces>61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omas Fabiani</dc:creator>
  <cp:keywords/>
  <dc:description/>
  <cp:lastModifiedBy>Grazia De Angelis</cp:lastModifiedBy>
  <cp:revision>2</cp:revision>
  <cp:lastPrinted>2024-01-11T01:46:00Z</cp:lastPrinted>
  <dcterms:created xsi:type="dcterms:W3CDTF">2024-09-26T16:41:00Z</dcterms:created>
  <dcterms:modified xsi:type="dcterms:W3CDTF">2024-09-26T16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ZOTERO_PREF_1">
    <vt:lpwstr>&lt;data data-version="3" zotero-version="6.0.30"&gt;&lt;session id="m72GT8eF"/&gt;&lt;style id="http://www.zotero.org/styles/ieee" locale="en-US" hasBibliography="1" bibliographyStyleHasBeenSet="1"/&gt;&lt;prefs&gt;&lt;pref name="fieldType" value="Field"/&gt;&lt;pref name="automaticJour</vt:lpwstr>
  </property>
  <property fmtid="{D5CDD505-2E9C-101B-9397-08002B2CF9AE}" pid="3" name="ZOTERO_PREF_2">
    <vt:lpwstr>nalAbbreviations" value="true"/&gt;&lt;pref name="dontAskDelayCitationUpdates" value="true"/&gt;&lt;/prefs&gt;&lt;/data&gt;</vt:lpwstr>
  </property>
  <property fmtid="{D5CDD505-2E9C-101B-9397-08002B2CF9AE}" pid="4" name="ContentTypeId">
    <vt:lpwstr>0x0101003250D089FFBCEB42BC4EC7EA68FD2725</vt:lpwstr>
  </property>
</Properties>
</file>